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0C2ED5" w14:textId="64C0CB3A" w:rsidR="002B7106" w:rsidRPr="002B7106" w:rsidRDefault="00236158" w:rsidP="00236158">
      <w:pPr>
        <w:spacing w:line="276" w:lineRule="auto"/>
        <w:jc w:val="center"/>
        <w:rPr>
          <w:snapToGrid w:val="0"/>
          <w:sz w:val="24"/>
          <w:szCs w:val="24"/>
        </w:rPr>
      </w:pPr>
      <w:r>
        <w:rPr>
          <w:noProof/>
          <w:lang w:val="en-GB" w:eastAsia="en-GB"/>
        </w:rPr>
        <w:drawing>
          <wp:inline distT="0" distB="0" distL="0" distR="0" wp14:anchorId="5DBC7C81" wp14:editId="23013649">
            <wp:extent cx="2162175" cy="8001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pPr w:leftFromText="180" w:rightFromText="180" w:vertAnchor="text" w:horzAnchor="margin" w:tblpXSpec="center" w:tblpY="104"/>
        <w:tblOverlap w:val="never"/>
        <w:tblW w:w="0" w:type="auto"/>
        <w:tblLook w:val="04A0" w:firstRow="1" w:lastRow="0" w:firstColumn="1" w:lastColumn="0" w:noHBand="0" w:noVBand="1"/>
      </w:tblPr>
      <w:tblGrid>
        <w:gridCol w:w="1345"/>
        <w:gridCol w:w="986"/>
        <w:gridCol w:w="3040"/>
      </w:tblGrid>
      <w:tr w:rsidR="006F4F75" w:rsidRPr="00093874" w14:paraId="4B308F03" w14:textId="77777777" w:rsidTr="006F4F75">
        <w:trPr>
          <w:trHeight w:val="416"/>
        </w:trPr>
        <w:tc>
          <w:tcPr>
            <w:tcW w:w="0" w:type="auto"/>
            <w:vAlign w:val="center"/>
          </w:tcPr>
          <w:p w14:paraId="7C6D9D02" w14:textId="47F3050C" w:rsidR="006F4F75" w:rsidRPr="0069291F" w:rsidRDefault="006F4F75" w:rsidP="006F4F7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6"/>
              </w:rPr>
            </w:pPr>
            <w:r w:rsidRPr="0069291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6"/>
              </w:rPr>
              <w:t>XI</w:t>
            </w:r>
            <w:r w:rsidR="00F92BB8" w:rsidRPr="0069291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6"/>
              </w:rPr>
              <w:t>I</w:t>
            </w:r>
            <w:r w:rsidR="007F05F2" w:rsidRPr="0069291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6"/>
              </w:rPr>
              <w:t>-</w:t>
            </w:r>
            <w:r w:rsidRPr="0069291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6"/>
              </w:rPr>
              <w:t xml:space="preserve"> STD</w:t>
            </w:r>
          </w:p>
        </w:tc>
        <w:tc>
          <w:tcPr>
            <w:tcW w:w="0" w:type="auto"/>
            <w:vAlign w:val="center"/>
          </w:tcPr>
          <w:p w14:paraId="142D4AB1" w14:textId="3EAA7B49" w:rsidR="006F4F75" w:rsidRPr="0069291F" w:rsidRDefault="006F4F75" w:rsidP="006F4F7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6"/>
              </w:rPr>
            </w:pPr>
            <w:r w:rsidRPr="0069291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6"/>
              </w:rPr>
              <w:t>WT -</w:t>
            </w:r>
            <w:r w:rsidR="00F92BB8" w:rsidRPr="0069291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6"/>
              </w:rPr>
              <w:t>1</w:t>
            </w:r>
          </w:p>
        </w:tc>
        <w:tc>
          <w:tcPr>
            <w:tcW w:w="0" w:type="auto"/>
            <w:vAlign w:val="center"/>
          </w:tcPr>
          <w:p w14:paraId="2897309C" w14:textId="77777777" w:rsidR="006F4F75" w:rsidRPr="0069291F" w:rsidRDefault="006F4F75" w:rsidP="006F4F7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6"/>
              </w:rPr>
            </w:pPr>
            <w:r w:rsidRPr="0069291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6"/>
              </w:rPr>
              <w:t>JEE  - KEYS &amp; HINTS</w:t>
            </w:r>
          </w:p>
        </w:tc>
      </w:tr>
    </w:tbl>
    <w:p w14:paraId="20EB44BA" w14:textId="77777777" w:rsidR="00933A2A" w:rsidRPr="002B7106" w:rsidRDefault="00933A2A" w:rsidP="002B7106">
      <w:pPr>
        <w:spacing w:line="276" w:lineRule="auto"/>
        <w:jc w:val="both"/>
        <w:rPr>
          <w:snapToGrid w:val="0"/>
          <w:sz w:val="24"/>
          <w:szCs w:val="24"/>
        </w:rPr>
      </w:pPr>
    </w:p>
    <w:p w14:paraId="7CB856DA" w14:textId="77777777" w:rsidR="002B7106" w:rsidRDefault="002B7106" w:rsidP="00933A2A">
      <w:pPr>
        <w:jc w:val="center"/>
        <w:rPr>
          <w:rFonts w:ascii="Arial Black" w:hAnsi="Arial Black"/>
          <w:b/>
          <w:sz w:val="24"/>
          <w:szCs w:val="24"/>
        </w:rPr>
      </w:pPr>
    </w:p>
    <w:p w14:paraId="46E8EDBE" w14:textId="77777777" w:rsidR="002B7106" w:rsidRPr="006918B0" w:rsidRDefault="002B7106" w:rsidP="00933A2A">
      <w:pPr>
        <w:jc w:val="center"/>
        <w:rPr>
          <w:rFonts w:ascii="Arial Black" w:hAnsi="Arial Black"/>
          <w:b/>
          <w:sz w:val="24"/>
          <w:szCs w:val="24"/>
        </w:rPr>
      </w:pPr>
    </w:p>
    <w:tbl>
      <w:tblPr>
        <w:tblStyle w:val="TableGrid"/>
        <w:tblW w:w="7781" w:type="dxa"/>
        <w:tblInd w:w="1341" w:type="dxa"/>
        <w:tblLook w:val="04A0" w:firstRow="1" w:lastRow="0" w:firstColumn="1" w:lastColumn="0" w:noHBand="0" w:noVBand="1"/>
      </w:tblPr>
      <w:tblGrid>
        <w:gridCol w:w="539"/>
        <w:gridCol w:w="636"/>
        <w:gridCol w:w="711"/>
        <w:gridCol w:w="683"/>
        <w:gridCol w:w="537"/>
        <w:gridCol w:w="646"/>
        <w:gridCol w:w="685"/>
        <w:gridCol w:w="762"/>
        <w:gridCol w:w="643"/>
        <w:gridCol w:w="599"/>
        <w:gridCol w:w="643"/>
        <w:gridCol w:w="697"/>
      </w:tblGrid>
      <w:tr w:rsidR="006F4F75" w:rsidRPr="0086611B" w14:paraId="2DE00094" w14:textId="77777777" w:rsidTr="00B47A95">
        <w:tc>
          <w:tcPr>
            <w:tcW w:w="2569" w:type="dxa"/>
            <w:gridSpan w:val="4"/>
          </w:tcPr>
          <w:p w14:paraId="70F5784C" w14:textId="77777777" w:rsidR="006F4F75" w:rsidRPr="0086611B" w:rsidRDefault="006F4F75" w:rsidP="009E66E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661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HYSICS</w:t>
            </w:r>
          </w:p>
        </w:tc>
        <w:tc>
          <w:tcPr>
            <w:tcW w:w="2630" w:type="dxa"/>
            <w:gridSpan w:val="4"/>
          </w:tcPr>
          <w:p w14:paraId="1414F97E" w14:textId="77777777" w:rsidR="006F4F75" w:rsidRPr="0086611B" w:rsidRDefault="006F4F75" w:rsidP="009E66E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661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EMISTRY</w:t>
            </w:r>
          </w:p>
        </w:tc>
        <w:tc>
          <w:tcPr>
            <w:tcW w:w="2582" w:type="dxa"/>
            <w:gridSpan w:val="4"/>
          </w:tcPr>
          <w:p w14:paraId="03B4103F" w14:textId="77777777" w:rsidR="006F4F75" w:rsidRPr="0086611B" w:rsidRDefault="006F4F75" w:rsidP="009E66E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661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ATHS</w:t>
            </w:r>
          </w:p>
        </w:tc>
      </w:tr>
      <w:tr w:rsidR="0069291F" w:rsidRPr="0086611B" w14:paraId="6B6311BB" w14:textId="77777777" w:rsidTr="00107397">
        <w:tc>
          <w:tcPr>
            <w:tcW w:w="539" w:type="dxa"/>
          </w:tcPr>
          <w:p w14:paraId="0582F061" w14:textId="2CF09CAD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636" w:type="dxa"/>
          </w:tcPr>
          <w:p w14:paraId="0B4C7F13" w14:textId="20C5DF83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818A0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  <w:tc>
          <w:tcPr>
            <w:tcW w:w="711" w:type="dxa"/>
          </w:tcPr>
          <w:p w14:paraId="10B3BA78" w14:textId="78288AC7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4</w:t>
            </w:r>
          </w:p>
        </w:tc>
        <w:tc>
          <w:tcPr>
            <w:tcW w:w="683" w:type="dxa"/>
          </w:tcPr>
          <w:p w14:paraId="5A055AC5" w14:textId="11CF8F9B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818A0">
              <w:rPr>
                <w:rFonts w:ascii="Times New Roman" w:hAnsi="Times New Roman" w:cs="Times New Roman"/>
                <w:bCs/>
                <w:sz w:val="24"/>
                <w:szCs w:val="24"/>
              </w:rPr>
              <w:t>b</w:t>
            </w:r>
          </w:p>
        </w:tc>
        <w:tc>
          <w:tcPr>
            <w:tcW w:w="537" w:type="dxa"/>
          </w:tcPr>
          <w:p w14:paraId="1A7814DB" w14:textId="7947BB5C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6</w:t>
            </w:r>
          </w:p>
        </w:tc>
        <w:tc>
          <w:tcPr>
            <w:tcW w:w="646" w:type="dxa"/>
          </w:tcPr>
          <w:p w14:paraId="0BC4CE82" w14:textId="361E01E6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d</w:t>
            </w:r>
          </w:p>
        </w:tc>
        <w:tc>
          <w:tcPr>
            <w:tcW w:w="685" w:type="dxa"/>
          </w:tcPr>
          <w:p w14:paraId="18330681" w14:textId="62B58059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9</w:t>
            </w:r>
          </w:p>
        </w:tc>
        <w:tc>
          <w:tcPr>
            <w:tcW w:w="762" w:type="dxa"/>
          </w:tcPr>
          <w:p w14:paraId="788D3BF5" w14:textId="6809B9C2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  <w:tc>
          <w:tcPr>
            <w:tcW w:w="643" w:type="dxa"/>
          </w:tcPr>
          <w:p w14:paraId="5D420F94" w14:textId="1AD38DC8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1</w:t>
            </w:r>
          </w:p>
        </w:tc>
        <w:tc>
          <w:tcPr>
            <w:tcW w:w="599" w:type="dxa"/>
          </w:tcPr>
          <w:p w14:paraId="4A5C780F" w14:textId="1241BD6F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  <w:tc>
          <w:tcPr>
            <w:tcW w:w="643" w:type="dxa"/>
          </w:tcPr>
          <w:p w14:paraId="5876A260" w14:textId="2F80FCB1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4</w:t>
            </w:r>
          </w:p>
        </w:tc>
        <w:tc>
          <w:tcPr>
            <w:tcW w:w="697" w:type="dxa"/>
          </w:tcPr>
          <w:p w14:paraId="5A402F4A" w14:textId="026AD584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b</w:t>
            </w:r>
          </w:p>
        </w:tc>
      </w:tr>
      <w:tr w:rsidR="0069291F" w:rsidRPr="0086611B" w14:paraId="28C9B436" w14:textId="77777777" w:rsidTr="00107397">
        <w:tc>
          <w:tcPr>
            <w:tcW w:w="539" w:type="dxa"/>
          </w:tcPr>
          <w:p w14:paraId="52AC29B2" w14:textId="25B762E1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636" w:type="dxa"/>
          </w:tcPr>
          <w:p w14:paraId="31C867C2" w14:textId="3865D45F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818A0">
              <w:rPr>
                <w:rFonts w:ascii="Times New Roman" w:hAnsi="Times New Roman" w:cs="Times New Roman"/>
                <w:bCs/>
                <w:sz w:val="24"/>
                <w:szCs w:val="24"/>
              </w:rPr>
              <w:t>b</w:t>
            </w:r>
          </w:p>
        </w:tc>
        <w:tc>
          <w:tcPr>
            <w:tcW w:w="711" w:type="dxa"/>
          </w:tcPr>
          <w:p w14:paraId="70414C00" w14:textId="179643EF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5</w:t>
            </w:r>
          </w:p>
        </w:tc>
        <w:tc>
          <w:tcPr>
            <w:tcW w:w="683" w:type="dxa"/>
          </w:tcPr>
          <w:p w14:paraId="140D83A1" w14:textId="646B3A3F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  <w:tc>
          <w:tcPr>
            <w:tcW w:w="537" w:type="dxa"/>
          </w:tcPr>
          <w:p w14:paraId="657F730E" w14:textId="22BD30F0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7</w:t>
            </w:r>
          </w:p>
        </w:tc>
        <w:tc>
          <w:tcPr>
            <w:tcW w:w="646" w:type="dxa"/>
          </w:tcPr>
          <w:p w14:paraId="656DC96F" w14:textId="5828491A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b</w:t>
            </w:r>
          </w:p>
        </w:tc>
        <w:tc>
          <w:tcPr>
            <w:tcW w:w="685" w:type="dxa"/>
          </w:tcPr>
          <w:p w14:paraId="3FD59000" w14:textId="5A6C266A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0</w:t>
            </w:r>
          </w:p>
        </w:tc>
        <w:tc>
          <w:tcPr>
            <w:tcW w:w="762" w:type="dxa"/>
          </w:tcPr>
          <w:p w14:paraId="7F022052" w14:textId="020A85DB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d</w:t>
            </w:r>
          </w:p>
        </w:tc>
        <w:tc>
          <w:tcPr>
            <w:tcW w:w="643" w:type="dxa"/>
          </w:tcPr>
          <w:p w14:paraId="0F9EDF34" w14:textId="41A63704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2</w:t>
            </w:r>
          </w:p>
        </w:tc>
        <w:tc>
          <w:tcPr>
            <w:tcW w:w="599" w:type="dxa"/>
          </w:tcPr>
          <w:p w14:paraId="5CE599A4" w14:textId="578DD9CE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b</w:t>
            </w:r>
          </w:p>
        </w:tc>
        <w:tc>
          <w:tcPr>
            <w:tcW w:w="643" w:type="dxa"/>
          </w:tcPr>
          <w:p w14:paraId="6F441AEB" w14:textId="58657212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5</w:t>
            </w:r>
          </w:p>
        </w:tc>
        <w:tc>
          <w:tcPr>
            <w:tcW w:w="697" w:type="dxa"/>
          </w:tcPr>
          <w:p w14:paraId="22C98A41" w14:textId="46D5FB06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</w:tr>
      <w:tr w:rsidR="0069291F" w:rsidRPr="0086611B" w14:paraId="45DF079F" w14:textId="77777777" w:rsidTr="00107397">
        <w:tc>
          <w:tcPr>
            <w:tcW w:w="539" w:type="dxa"/>
          </w:tcPr>
          <w:p w14:paraId="5D1331DD" w14:textId="77C41CA0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636" w:type="dxa"/>
          </w:tcPr>
          <w:p w14:paraId="446CD89B" w14:textId="016072EE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818A0">
              <w:rPr>
                <w:rFonts w:ascii="Times New Roman" w:hAnsi="Times New Roman" w:cs="Times New Roman"/>
                <w:bCs/>
                <w:sz w:val="24"/>
                <w:szCs w:val="24"/>
              </w:rPr>
              <w:t>a</w:t>
            </w:r>
          </w:p>
        </w:tc>
        <w:tc>
          <w:tcPr>
            <w:tcW w:w="711" w:type="dxa"/>
          </w:tcPr>
          <w:p w14:paraId="1EBE8CAD" w14:textId="7E6EAB23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6</w:t>
            </w:r>
          </w:p>
        </w:tc>
        <w:tc>
          <w:tcPr>
            <w:tcW w:w="683" w:type="dxa"/>
          </w:tcPr>
          <w:p w14:paraId="0F277E93" w14:textId="0BE39EDB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b</w:t>
            </w:r>
          </w:p>
        </w:tc>
        <w:tc>
          <w:tcPr>
            <w:tcW w:w="537" w:type="dxa"/>
          </w:tcPr>
          <w:p w14:paraId="792F89F1" w14:textId="7B43B84F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8</w:t>
            </w:r>
          </w:p>
        </w:tc>
        <w:tc>
          <w:tcPr>
            <w:tcW w:w="646" w:type="dxa"/>
          </w:tcPr>
          <w:p w14:paraId="2FCBD9C3" w14:textId="68BDD1C3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  <w:tc>
          <w:tcPr>
            <w:tcW w:w="685" w:type="dxa"/>
          </w:tcPr>
          <w:p w14:paraId="3A6DE761" w14:textId="09EFC22E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1</w:t>
            </w:r>
          </w:p>
        </w:tc>
        <w:tc>
          <w:tcPr>
            <w:tcW w:w="762" w:type="dxa"/>
          </w:tcPr>
          <w:p w14:paraId="25525067" w14:textId="4DF90E84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  <w:tc>
          <w:tcPr>
            <w:tcW w:w="643" w:type="dxa"/>
          </w:tcPr>
          <w:p w14:paraId="61E342ED" w14:textId="3731FB8D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3</w:t>
            </w:r>
          </w:p>
        </w:tc>
        <w:tc>
          <w:tcPr>
            <w:tcW w:w="599" w:type="dxa"/>
          </w:tcPr>
          <w:p w14:paraId="668B712F" w14:textId="1A0BF0E5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b</w:t>
            </w:r>
          </w:p>
        </w:tc>
        <w:tc>
          <w:tcPr>
            <w:tcW w:w="643" w:type="dxa"/>
          </w:tcPr>
          <w:p w14:paraId="0E821848" w14:textId="4B454011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6</w:t>
            </w:r>
          </w:p>
        </w:tc>
        <w:tc>
          <w:tcPr>
            <w:tcW w:w="697" w:type="dxa"/>
          </w:tcPr>
          <w:p w14:paraId="2FEA2D77" w14:textId="3AB7A3C5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b</w:t>
            </w:r>
          </w:p>
        </w:tc>
      </w:tr>
      <w:tr w:rsidR="0069291F" w:rsidRPr="0086611B" w14:paraId="79CAD231" w14:textId="77777777" w:rsidTr="00107397">
        <w:tc>
          <w:tcPr>
            <w:tcW w:w="539" w:type="dxa"/>
          </w:tcPr>
          <w:p w14:paraId="18342CFD" w14:textId="398B24AE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636" w:type="dxa"/>
          </w:tcPr>
          <w:p w14:paraId="24AEB1AA" w14:textId="1294CC06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818A0">
              <w:rPr>
                <w:rFonts w:ascii="Times New Roman" w:hAnsi="Times New Roman" w:cs="Times New Roman"/>
                <w:bCs/>
                <w:sz w:val="24"/>
                <w:szCs w:val="24"/>
              </w:rPr>
              <w:t>b</w:t>
            </w:r>
          </w:p>
        </w:tc>
        <w:tc>
          <w:tcPr>
            <w:tcW w:w="711" w:type="dxa"/>
          </w:tcPr>
          <w:p w14:paraId="5CE292BC" w14:textId="1A28751A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7</w:t>
            </w:r>
          </w:p>
        </w:tc>
        <w:tc>
          <w:tcPr>
            <w:tcW w:w="683" w:type="dxa"/>
          </w:tcPr>
          <w:p w14:paraId="7B24172D" w14:textId="7E3A0662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d</w:t>
            </w:r>
          </w:p>
        </w:tc>
        <w:tc>
          <w:tcPr>
            <w:tcW w:w="537" w:type="dxa"/>
          </w:tcPr>
          <w:p w14:paraId="329A143B" w14:textId="32E57B1E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9</w:t>
            </w:r>
          </w:p>
        </w:tc>
        <w:tc>
          <w:tcPr>
            <w:tcW w:w="646" w:type="dxa"/>
          </w:tcPr>
          <w:p w14:paraId="5C06F113" w14:textId="66AEB372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d</w:t>
            </w:r>
          </w:p>
        </w:tc>
        <w:tc>
          <w:tcPr>
            <w:tcW w:w="685" w:type="dxa"/>
          </w:tcPr>
          <w:p w14:paraId="115B5759" w14:textId="0E34BC9B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2</w:t>
            </w:r>
          </w:p>
        </w:tc>
        <w:tc>
          <w:tcPr>
            <w:tcW w:w="762" w:type="dxa"/>
          </w:tcPr>
          <w:p w14:paraId="7832A4F4" w14:textId="18343ECF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d</w:t>
            </w:r>
          </w:p>
        </w:tc>
        <w:tc>
          <w:tcPr>
            <w:tcW w:w="643" w:type="dxa"/>
          </w:tcPr>
          <w:p w14:paraId="49EF2A9D" w14:textId="01FD2796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4</w:t>
            </w:r>
          </w:p>
        </w:tc>
        <w:tc>
          <w:tcPr>
            <w:tcW w:w="599" w:type="dxa"/>
          </w:tcPr>
          <w:p w14:paraId="77429A2E" w14:textId="32127D02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d</w:t>
            </w:r>
          </w:p>
        </w:tc>
        <w:tc>
          <w:tcPr>
            <w:tcW w:w="643" w:type="dxa"/>
          </w:tcPr>
          <w:p w14:paraId="5121CC0C" w14:textId="17D13399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7</w:t>
            </w:r>
          </w:p>
        </w:tc>
        <w:tc>
          <w:tcPr>
            <w:tcW w:w="697" w:type="dxa"/>
          </w:tcPr>
          <w:p w14:paraId="189DD396" w14:textId="4FB536E5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b</w:t>
            </w:r>
          </w:p>
        </w:tc>
      </w:tr>
      <w:tr w:rsidR="0069291F" w:rsidRPr="0086611B" w14:paraId="18B9BFBE" w14:textId="77777777" w:rsidTr="00107397">
        <w:tc>
          <w:tcPr>
            <w:tcW w:w="539" w:type="dxa"/>
          </w:tcPr>
          <w:p w14:paraId="74EEA48C" w14:textId="58CA20AB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636" w:type="dxa"/>
          </w:tcPr>
          <w:p w14:paraId="022B8DB8" w14:textId="5C25C005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a</w:t>
            </w:r>
          </w:p>
        </w:tc>
        <w:tc>
          <w:tcPr>
            <w:tcW w:w="711" w:type="dxa"/>
          </w:tcPr>
          <w:p w14:paraId="5BE86CE3" w14:textId="33324FE2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8</w:t>
            </w:r>
          </w:p>
        </w:tc>
        <w:tc>
          <w:tcPr>
            <w:tcW w:w="683" w:type="dxa"/>
          </w:tcPr>
          <w:p w14:paraId="7EA61E46" w14:textId="78FDBE83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a</w:t>
            </w:r>
          </w:p>
        </w:tc>
        <w:tc>
          <w:tcPr>
            <w:tcW w:w="537" w:type="dxa"/>
          </w:tcPr>
          <w:p w14:paraId="45E46428" w14:textId="266C5E69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0</w:t>
            </w:r>
          </w:p>
        </w:tc>
        <w:tc>
          <w:tcPr>
            <w:tcW w:w="646" w:type="dxa"/>
          </w:tcPr>
          <w:p w14:paraId="65E32EC4" w14:textId="275A3D07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a</w:t>
            </w:r>
          </w:p>
        </w:tc>
        <w:tc>
          <w:tcPr>
            <w:tcW w:w="685" w:type="dxa"/>
          </w:tcPr>
          <w:p w14:paraId="5786060B" w14:textId="05FB621D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3</w:t>
            </w:r>
          </w:p>
        </w:tc>
        <w:tc>
          <w:tcPr>
            <w:tcW w:w="762" w:type="dxa"/>
          </w:tcPr>
          <w:p w14:paraId="4BA2C2F7" w14:textId="17EFB885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d</w:t>
            </w:r>
          </w:p>
        </w:tc>
        <w:tc>
          <w:tcPr>
            <w:tcW w:w="643" w:type="dxa"/>
          </w:tcPr>
          <w:p w14:paraId="3E1E57F2" w14:textId="3C7867D0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5</w:t>
            </w:r>
          </w:p>
        </w:tc>
        <w:tc>
          <w:tcPr>
            <w:tcW w:w="599" w:type="dxa"/>
          </w:tcPr>
          <w:p w14:paraId="2D20AD11" w14:textId="7607BF83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a</w:t>
            </w:r>
          </w:p>
        </w:tc>
        <w:tc>
          <w:tcPr>
            <w:tcW w:w="643" w:type="dxa"/>
          </w:tcPr>
          <w:p w14:paraId="599C29F5" w14:textId="3165C41E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8</w:t>
            </w:r>
          </w:p>
        </w:tc>
        <w:tc>
          <w:tcPr>
            <w:tcW w:w="697" w:type="dxa"/>
          </w:tcPr>
          <w:p w14:paraId="57029277" w14:textId="28217EE1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d</w:t>
            </w:r>
          </w:p>
        </w:tc>
      </w:tr>
      <w:tr w:rsidR="0069291F" w:rsidRPr="0086611B" w14:paraId="4049F6EB" w14:textId="77777777" w:rsidTr="00107397">
        <w:tc>
          <w:tcPr>
            <w:tcW w:w="539" w:type="dxa"/>
          </w:tcPr>
          <w:p w14:paraId="28FD8DB4" w14:textId="5D54335D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636" w:type="dxa"/>
          </w:tcPr>
          <w:p w14:paraId="2231F647" w14:textId="1266390E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818A0">
              <w:rPr>
                <w:rFonts w:ascii="Times New Roman" w:hAnsi="Times New Roman" w:cs="Times New Roman"/>
                <w:bCs/>
                <w:sz w:val="24"/>
                <w:szCs w:val="24"/>
              </w:rPr>
              <w:t>b</w:t>
            </w:r>
          </w:p>
        </w:tc>
        <w:tc>
          <w:tcPr>
            <w:tcW w:w="711" w:type="dxa"/>
          </w:tcPr>
          <w:p w14:paraId="71C1CAFF" w14:textId="17161577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9</w:t>
            </w:r>
          </w:p>
        </w:tc>
        <w:tc>
          <w:tcPr>
            <w:tcW w:w="683" w:type="dxa"/>
          </w:tcPr>
          <w:p w14:paraId="3295843C" w14:textId="643B0AC4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d</w:t>
            </w:r>
          </w:p>
        </w:tc>
        <w:tc>
          <w:tcPr>
            <w:tcW w:w="537" w:type="dxa"/>
          </w:tcPr>
          <w:p w14:paraId="2CFEC558" w14:textId="7BF3007B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1</w:t>
            </w:r>
          </w:p>
        </w:tc>
        <w:tc>
          <w:tcPr>
            <w:tcW w:w="646" w:type="dxa"/>
          </w:tcPr>
          <w:p w14:paraId="44E588C0" w14:textId="628692D1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d</w:t>
            </w:r>
          </w:p>
        </w:tc>
        <w:tc>
          <w:tcPr>
            <w:tcW w:w="685" w:type="dxa"/>
          </w:tcPr>
          <w:p w14:paraId="34BC080A" w14:textId="2EA833BE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4</w:t>
            </w:r>
          </w:p>
        </w:tc>
        <w:tc>
          <w:tcPr>
            <w:tcW w:w="762" w:type="dxa"/>
          </w:tcPr>
          <w:p w14:paraId="2C8D3CC1" w14:textId="05D5D84B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a</w:t>
            </w:r>
          </w:p>
        </w:tc>
        <w:tc>
          <w:tcPr>
            <w:tcW w:w="643" w:type="dxa"/>
          </w:tcPr>
          <w:p w14:paraId="416078C7" w14:textId="3BCAA150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6</w:t>
            </w:r>
          </w:p>
        </w:tc>
        <w:tc>
          <w:tcPr>
            <w:tcW w:w="599" w:type="dxa"/>
          </w:tcPr>
          <w:p w14:paraId="2D063AC4" w14:textId="280D3842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a</w:t>
            </w:r>
          </w:p>
        </w:tc>
        <w:tc>
          <w:tcPr>
            <w:tcW w:w="643" w:type="dxa"/>
          </w:tcPr>
          <w:p w14:paraId="63094E30" w14:textId="4E69ADC7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9</w:t>
            </w:r>
          </w:p>
        </w:tc>
        <w:tc>
          <w:tcPr>
            <w:tcW w:w="697" w:type="dxa"/>
          </w:tcPr>
          <w:p w14:paraId="7709713C" w14:textId="473C9CBC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d</w:t>
            </w:r>
          </w:p>
        </w:tc>
      </w:tr>
      <w:tr w:rsidR="0069291F" w:rsidRPr="0086611B" w14:paraId="3AD22747" w14:textId="77777777" w:rsidTr="00107397">
        <w:tc>
          <w:tcPr>
            <w:tcW w:w="539" w:type="dxa"/>
          </w:tcPr>
          <w:p w14:paraId="70927367" w14:textId="02434F34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636" w:type="dxa"/>
          </w:tcPr>
          <w:p w14:paraId="3D62350C" w14:textId="6EF09404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  <w:tc>
          <w:tcPr>
            <w:tcW w:w="711" w:type="dxa"/>
          </w:tcPr>
          <w:p w14:paraId="7B99E64C" w14:textId="65038909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</w:t>
            </w:r>
          </w:p>
        </w:tc>
        <w:tc>
          <w:tcPr>
            <w:tcW w:w="683" w:type="dxa"/>
          </w:tcPr>
          <w:p w14:paraId="5A24E2C0" w14:textId="71788D15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a</w:t>
            </w:r>
          </w:p>
        </w:tc>
        <w:tc>
          <w:tcPr>
            <w:tcW w:w="537" w:type="dxa"/>
          </w:tcPr>
          <w:p w14:paraId="541BC461" w14:textId="58FDC91B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2</w:t>
            </w:r>
          </w:p>
        </w:tc>
        <w:tc>
          <w:tcPr>
            <w:tcW w:w="646" w:type="dxa"/>
          </w:tcPr>
          <w:p w14:paraId="484994E7" w14:textId="77D767AB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a</w:t>
            </w:r>
          </w:p>
        </w:tc>
        <w:tc>
          <w:tcPr>
            <w:tcW w:w="685" w:type="dxa"/>
          </w:tcPr>
          <w:p w14:paraId="49E24FB0" w14:textId="2D7390A9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5</w:t>
            </w:r>
          </w:p>
        </w:tc>
        <w:tc>
          <w:tcPr>
            <w:tcW w:w="762" w:type="dxa"/>
          </w:tcPr>
          <w:p w14:paraId="0A17F0C0" w14:textId="45816C60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d</w:t>
            </w:r>
          </w:p>
        </w:tc>
        <w:tc>
          <w:tcPr>
            <w:tcW w:w="643" w:type="dxa"/>
          </w:tcPr>
          <w:p w14:paraId="537BB91C" w14:textId="4C421E59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7</w:t>
            </w:r>
          </w:p>
        </w:tc>
        <w:tc>
          <w:tcPr>
            <w:tcW w:w="599" w:type="dxa"/>
          </w:tcPr>
          <w:p w14:paraId="4C794C53" w14:textId="7B55B248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d</w:t>
            </w:r>
          </w:p>
        </w:tc>
        <w:tc>
          <w:tcPr>
            <w:tcW w:w="643" w:type="dxa"/>
          </w:tcPr>
          <w:p w14:paraId="6471EE3B" w14:textId="644B1522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0</w:t>
            </w:r>
          </w:p>
        </w:tc>
        <w:tc>
          <w:tcPr>
            <w:tcW w:w="697" w:type="dxa"/>
          </w:tcPr>
          <w:p w14:paraId="01CD44B9" w14:textId="2F76AEB1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</w:tr>
      <w:tr w:rsidR="0069291F" w:rsidRPr="0086611B" w14:paraId="3676ABB0" w14:textId="77777777" w:rsidTr="00107397">
        <w:tc>
          <w:tcPr>
            <w:tcW w:w="539" w:type="dxa"/>
          </w:tcPr>
          <w:p w14:paraId="2B399FDF" w14:textId="6B423E40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636" w:type="dxa"/>
          </w:tcPr>
          <w:p w14:paraId="5CB6E6A8" w14:textId="160EFDB6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  <w:tc>
          <w:tcPr>
            <w:tcW w:w="711" w:type="dxa"/>
          </w:tcPr>
          <w:p w14:paraId="6FBBA128" w14:textId="4119D2BA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1</w:t>
            </w:r>
          </w:p>
        </w:tc>
        <w:tc>
          <w:tcPr>
            <w:tcW w:w="683" w:type="dxa"/>
          </w:tcPr>
          <w:p w14:paraId="0C226B7A" w14:textId="1F760CA5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537" w:type="dxa"/>
          </w:tcPr>
          <w:p w14:paraId="1F81E92F" w14:textId="2955ACCB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3</w:t>
            </w:r>
          </w:p>
        </w:tc>
        <w:tc>
          <w:tcPr>
            <w:tcW w:w="646" w:type="dxa"/>
          </w:tcPr>
          <w:p w14:paraId="55DB7CF3" w14:textId="11277592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a</w:t>
            </w:r>
          </w:p>
        </w:tc>
        <w:tc>
          <w:tcPr>
            <w:tcW w:w="685" w:type="dxa"/>
          </w:tcPr>
          <w:p w14:paraId="60555E0D" w14:textId="7DED1025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6</w:t>
            </w:r>
          </w:p>
        </w:tc>
        <w:tc>
          <w:tcPr>
            <w:tcW w:w="762" w:type="dxa"/>
          </w:tcPr>
          <w:p w14:paraId="46060884" w14:textId="0A9166A9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0</w:t>
            </w:r>
          </w:p>
        </w:tc>
        <w:tc>
          <w:tcPr>
            <w:tcW w:w="643" w:type="dxa"/>
          </w:tcPr>
          <w:p w14:paraId="70818A17" w14:textId="6B448AF2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8</w:t>
            </w:r>
          </w:p>
        </w:tc>
        <w:tc>
          <w:tcPr>
            <w:tcW w:w="599" w:type="dxa"/>
          </w:tcPr>
          <w:p w14:paraId="349B81E7" w14:textId="77188102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a</w:t>
            </w:r>
          </w:p>
        </w:tc>
        <w:tc>
          <w:tcPr>
            <w:tcW w:w="643" w:type="dxa"/>
          </w:tcPr>
          <w:p w14:paraId="4CD343F9" w14:textId="3E465DF9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1</w:t>
            </w:r>
          </w:p>
        </w:tc>
        <w:tc>
          <w:tcPr>
            <w:tcW w:w="697" w:type="dxa"/>
          </w:tcPr>
          <w:p w14:paraId="5FE3851E" w14:textId="2C8FF121" w:rsidR="0069291F" w:rsidRPr="0086611B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99</w:t>
            </w:r>
          </w:p>
        </w:tc>
      </w:tr>
      <w:tr w:rsidR="0069291F" w:rsidRPr="0086611B" w14:paraId="28769F5C" w14:textId="77777777" w:rsidTr="00107397">
        <w:tc>
          <w:tcPr>
            <w:tcW w:w="539" w:type="dxa"/>
          </w:tcPr>
          <w:p w14:paraId="01A545F9" w14:textId="675B1E94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636" w:type="dxa"/>
          </w:tcPr>
          <w:p w14:paraId="3C7A1C6D" w14:textId="7D6A01F5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818A0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  <w:tc>
          <w:tcPr>
            <w:tcW w:w="711" w:type="dxa"/>
          </w:tcPr>
          <w:p w14:paraId="33A15991" w14:textId="54E4A26B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2</w:t>
            </w:r>
          </w:p>
        </w:tc>
        <w:tc>
          <w:tcPr>
            <w:tcW w:w="683" w:type="dxa"/>
          </w:tcPr>
          <w:p w14:paraId="4FF5D80E" w14:textId="3950AA60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537" w:type="dxa"/>
          </w:tcPr>
          <w:p w14:paraId="256E7CC3" w14:textId="6B206E47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4</w:t>
            </w:r>
          </w:p>
        </w:tc>
        <w:tc>
          <w:tcPr>
            <w:tcW w:w="646" w:type="dxa"/>
          </w:tcPr>
          <w:p w14:paraId="1AB4F8FE" w14:textId="071C27C2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b</w:t>
            </w:r>
          </w:p>
        </w:tc>
        <w:tc>
          <w:tcPr>
            <w:tcW w:w="685" w:type="dxa"/>
          </w:tcPr>
          <w:p w14:paraId="2BC0EBEF" w14:textId="20FACF6A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7</w:t>
            </w:r>
          </w:p>
        </w:tc>
        <w:tc>
          <w:tcPr>
            <w:tcW w:w="762" w:type="dxa"/>
            <w:shd w:val="clear" w:color="auto" w:fill="auto"/>
          </w:tcPr>
          <w:p w14:paraId="23280A7D" w14:textId="50F3CF0D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643" w:type="dxa"/>
          </w:tcPr>
          <w:p w14:paraId="52272F02" w14:textId="0FD0978D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9</w:t>
            </w:r>
          </w:p>
        </w:tc>
        <w:tc>
          <w:tcPr>
            <w:tcW w:w="599" w:type="dxa"/>
          </w:tcPr>
          <w:p w14:paraId="44433226" w14:textId="29223709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  <w:tc>
          <w:tcPr>
            <w:tcW w:w="643" w:type="dxa"/>
          </w:tcPr>
          <w:p w14:paraId="60E7AE26" w14:textId="218042A4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2</w:t>
            </w:r>
          </w:p>
        </w:tc>
        <w:tc>
          <w:tcPr>
            <w:tcW w:w="697" w:type="dxa"/>
          </w:tcPr>
          <w:p w14:paraId="3310D98C" w14:textId="50894C4B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</w:tr>
      <w:tr w:rsidR="0069291F" w:rsidRPr="0086611B" w14:paraId="4E194678" w14:textId="77777777" w:rsidTr="00107397">
        <w:tc>
          <w:tcPr>
            <w:tcW w:w="539" w:type="dxa"/>
          </w:tcPr>
          <w:p w14:paraId="69CC5B8B" w14:textId="783EDD7A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636" w:type="dxa"/>
          </w:tcPr>
          <w:p w14:paraId="5FE0DC81" w14:textId="7F0F0545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818A0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  <w:tc>
          <w:tcPr>
            <w:tcW w:w="711" w:type="dxa"/>
          </w:tcPr>
          <w:p w14:paraId="5078281D" w14:textId="7FAC9D27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3</w:t>
            </w:r>
          </w:p>
        </w:tc>
        <w:tc>
          <w:tcPr>
            <w:tcW w:w="683" w:type="dxa"/>
          </w:tcPr>
          <w:p w14:paraId="2CA7C5EA" w14:textId="66A5024F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818A0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537" w:type="dxa"/>
          </w:tcPr>
          <w:p w14:paraId="3B6072A2" w14:textId="139C497D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5</w:t>
            </w:r>
          </w:p>
        </w:tc>
        <w:tc>
          <w:tcPr>
            <w:tcW w:w="646" w:type="dxa"/>
          </w:tcPr>
          <w:p w14:paraId="7E1A7568" w14:textId="345B12BF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b</w:t>
            </w:r>
          </w:p>
        </w:tc>
        <w:tc>
          <w:tcPr>
            <w:tcW w:w="685" w:type="dxa"/>
          </w:tcPr>
          <w:p w14:paraId="58171EB3" w14:textId="62CE68F2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8</w:t>
            </w:r>
          </w:p>
        </w:tc>
        <w:tc>
          <w:tcPr>
            <w:tcW w:w="762" w:type="dxa"/>
            <w:shd w:val="clear" w:color="auto" w:fill="auto"/>
          </w:tcPr>
          <w:p w14:paraId="0A01A60D" w14:textId="239CED53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643" w:type="dxa"/>
          </w:tcPr>
          <w:p w14:paraId="7C4BFF36" w14:textId="11AC3ADD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0</w:t>
            </w:r>
          </w:p>
        </w:tc>
        <w:tc>
          <w:tcPr>
            <w:tcW w:w="599" w:type="dxa"/>
          </w:tcPr>
          <w:p w14:paraId="0A8AA731" w14:textId="3E40B45C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  <w:tc>
          <w:tcPr>
            <w:tcW w:w="643" w:type="dxa"/>
          </w:tcPr>
          <w:p w14:paraId="043CBDEC" w14:textId="58EF6F4A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3</w:t>
            </w:r>
          </w:p>
        </w:tc>
        <w:tc>
          <w:tcPr>
            <w:tcW w:w="697" w:type="dxa"/>
          </w:tcPr>
          <w:p w14:paraId="294EC646" w14:textId="748D3E79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</w:tr>
      <w:tr w:rsidR="0069291F" w:rsidRPr="0086611B" w14:paraId="219CCA0F" w14:textId="77777777" w:rsidTr="00107397">
        <w:tc>
          <w:tcPr>
            <w:tcW w:w="539" w:type="dxa"/>
          </w:tcPr>
          <w:p w14:paraId="3AB137AB" w14:textId="4E4E2376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1</w:t>
            </w:r>
          </w:p>
        </w:tc>
        <w:tc>
          <w:tcPr>
            <w:tcW w:w="636" w:type="dxa"/>
          </w:tcPr>
          <w:p w14:paraId="3BB17F4D" w14:textId="10153166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a</w:t>
            </w:r>
          </w:p>
        </w:tc>
        <w:tc>
          <w:tcPr>
            <w:tcW w:w="711" w:type="dxa"/>
          </w:tcPr>
          <w:p w14:paraId="236D8132" w14:textId="235D4CCF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4</w:t>
            </w:r>
          </w:p>
        </w:tc>
        <w:tc>
          <w:tcPr>
            <w:tcW w:w="683" w:type="dxa"/>
          </w:tcPr>
          <w:p w14:paraId="3B0214EF" w14:textId="54F6B181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818A0">
              <w:rPr>
                <w:rFonts w:ascii="Times New Roman" w:hAnsi="Times New Roman" w:cs="Times New Roman"/>
                <w:bCs/>
                <w:sz w:val="24"/>
                <w:szCs w:val="24"/>
              </w:rPr>
              <w:t>17</w:t>
            </w:r>
          </w:p>
        </w:tc>
        <w:tc>
          <w:tcPr>
            <w:tcW w:w="537" w:type="dxa"/>
          </w:tcPr>
          <w:p w14:paraId="59E9F063" w14:textId="607F2681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6</w:t>
            </w:r>
          </w:p>
        </w:tc>
        <w:tc>
          <w:tcPr>
            <w:tcW w:w="646" w:type="dxa"/>
          </w:tcPr>
          <w:p w14:paraId="7EB7DE74" w14:textId="564941B9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  <w:tc>
          <w:tcPr>
            <w:tcW w:w="685" w:type="dxa"/>
          </w:tcPr>
          <w:p w14:paraId="6EDDF5D5" w14:textId="52EB24D9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9</w:t>
            </w:r>
          </w:p>
        </w:tc>
        <w:tc>
          <w:tcPr>
            <w:tcW w:w="762" w:type="dxa"/>
            <w:shd w:val="clear" w:color="auto" w:fill="auto"/>
          </w:tcPr>
          <w:p w14:paraId="542CE995" w14:textId="21F18089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643" w:type="dxa"/>
          </w:tcPr>
          <w:p w14:paraId="5A09E70C" w14:textId="15115F51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1</w:t>
            </w:r>
          </w:p>
        </w:tc>
        <w:tc>
          <w:tcPr>
            <w:tcW w:w="599" w:type="dxa"/>
          </w:tcPr>
          <w:p w14:paraId="48F1A31B" w14:textId="69A2AAEE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b</w:t>
            </w:r>
          </w:p>
        </w:tc>
        <w:tc>
          <w:tcPr>
            <w:tcW w:w="643" w:type="dxa"/>
          </w:tcPr>
          <w:p w14:paraId="790B244A" w14:textId="10752806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4</w:t>
            </w:r>
          </w:p>
        </w:tc>
        <w:tc>
          <w:tcPr>
            <w:tcW w:w="697" w:type="dxa"/>
          </w:tcPr>
          <w:p w14:paraId="3B7C10C9" w14:textId="798D23E6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</w:tr>
      <w:tr w:rsidR="0069291F" w:rsidRPr="0086611B" w14:paraId="5F62305B" w14:textId="77777777" w:rsidTr="00107397">
        <w:tc>
          <w:tcPr>
            <w:tcW w:w="539" w:type="dxa"/>
          </w:tcPr>
          <w:p w14:paraId="17006F87" w14:textId="487153F7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636" w:type="dxa"/>
          </w:tcPr>
          <w:p w14:paraId="06C34BDD" w14:textId="1A631A67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d</w:t>
            </w:r>
          </w:p>
        </w:tc>
        <w:tc>
          <w:tcPr>
            <w:tcW w:w="711" w:type="dxa"/>
          </w:tcPr>
          <w:p w14:paraId="0D420B25" w14:textId="004C72B6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5</w:t>
            </w:r>
          </w:p>
        </w:tc>
        <w:tc>
          <w:tcPr>
            <w:tcW w:w="683" w:type="dxa"/>
          </w:tcPr>
          <w:p w14:paraId="39B24436" w14:textId="4D2F7FE4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818A0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537" w:type="dxa"/>
          </w:tcPr>
          <w:p w14:paraId="06EFA72F" w14:textId="3AA90A64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7</w:t>
            </w:r>
          </w:p>
        </w:tc>
        <w:tc>
          <w:tcPr>
            <w:tcW w:w="646" w:type="dxa"/>
          </w:tcPr>
          <w:p w14:paraId="32ED6834" w14:textId="48DCCA3B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b</w:t>
            </w:r>
          </w:p>
        </w:tc>
        <w:tc>
          <w:tcPr>
            <w:tcW w:w="685" w:type="dxa"/>
          </w:tcPr>
          <w:p w14:paraId="58C35A39" w14:textId="1764CE79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0</w:t>
            </w:r>
          </w:p>
        </w:tc>
        <w:tc>
          <w:tcPr>
            <w:tcW w:w="762" w:type="dxa"/>
            <w:shd w:val="clear" w:color="auto" w:fill="auto"/>
          </w:tcPr>
          <w:p w14:paraId="5969138C" w14:textId="1151C463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0</w:t>
            </w:r>
          </w:p>
        </w:tc>
        <w:tc>
          <w:tcPr>
            <w:tcW w:w="643" w:type="dxa"/>
          </w:tcPr>
          <w:p w14:paraId="2F1FCFB5" w14:textId="62AE59DB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2</w:t>
            </w:r>
          </w:p>
        </w:tc>
        <w:tc>
          <w:tcPr>
            <w:tcW w:w="599" w:type="dxa"/>
          </w:tcPr>
          <w:p w14:paraId="7270112B" w14:textId="36A737D3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b</w:t>
            </w:r>
          </w:p>
        </w:tc>
        <w:tc>
          <w:tcPr>
            <w:tcW w:w="643" w:type="dxa"/>
          </w:tcPr>
          <w:p w14:paraId="504F8439" w14:textId="78A389F6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5</w:t>
            </w:r>
          </w:p>
        </w:tc>
        <w:tc>
          <w:tcPr>
            <w:tcW w:w="697" w:type="dxa"/>
          </w:tcPr>
          <w:p w14:paraId="1590643D" w14:textId="34F09DED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-3</w:t>
            </w:r>
          </w:p>
        </w:tc>
      </w:tr>
      <w:tr w:rsidR="0069291F" w:rsidRPr="0086611B" w14:paraId="5F4C0BB3" w14:textId="77777777" w:rsidTr="00107397">
        <w:tc>
          <w:tcPr>
            <w:tcW w:w="539" w:type="dxa"/>
          </w:tcPr>
          <w:p w14:paraId="54E5F5BD" w14:textId="5B748507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3</w:t>
            </w:r>
          </w:p>
        </w:tc>
        <w:tc>
          <w:tcPr>
            <w:tcW w:w="636" w:type="dxa"/>
          </w:tcPr>
          <w:p w14:paraId="151135F8" w14:textId="695B0806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b</w:t>
            </w:r>
          </w:p>
        </w:tc>
        <w:tc>
          <w:tcPr>
            <w:tcW w:w="711" w:type="dxa"/>
          </w:tcPr>
          <w:p w14:paraId="50502A8F" w14:textId="196F1691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83" w:type="dxa"/>
          </w:tcPr>
          <w:p w14:paraId="2E7D8405" w14:textId="5A08E13F" w:rsidR="0069291F" w:rsidRPr="0086611B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37" w:type="dxa"/>
          </w:tcPr>
          <w:p w14:paraId="203E8604" w14:textId="63F57EFC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8</w:t>
            </w:r>
          </w:p>
        </w:tc>
        <w:tc>
          <w:tcPr>
            <w:tcW w:w="646" w:type="dxa"/>
          </w:tcPr>
          <w:p w14:paraId="19A804E6" w14:textId="08E7C7EF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a</w:t>
            </w:r>
          </w:p>
        </w:tc>
        <w:tc>
          <w:tcPr>
            <w:tcW w:w="685" w:type="dxa"/>
          </w:tcPr>
          <w:p w14:paraId="5DD09CEE" w14:textId="46418144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62" w:type="dxa"/>
            <w:shd w:val="clear" w:color="auto" w:fill="auto"/>
          </w:tcPr>
          <w:p w14:paraId="27214B33" w14:textId="3AD2DBA8" w:rsidR="0069291F" w:rsidRPr="00F662BE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643" w:type="dxa"/>
          </w:tcPr>
          <w:p w14:paraId="434EBD37" w14:textId="5C1875F1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3</w:t>
            </w:r>
          </w:p>
        </w:tc>
        <w:tc>
          <w:tcPr>
            <w:tcW w:w="599" w:type="dxa"/>
          </w:tcPr>
          <w:p w14:paraId="3EBDD114" w14:textId="0DE754CF" w:rsidR="0069291F" w:rsidRPr="006818A0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b</w:t>
            </w:r>
          </w:p>
        </w:tc>
        <w:tc>
          <w:tcPr>
            <w:tcW w:w="643" w:type="dxa"/>
          </w:tcPr>
          <w:p w14:paraId="130ACDE6" w14:textId="668FEF0E" w:rsidR="0069291F" w:rsidRPr="0086611B" w:rsidRDefault="0069291F" w:rsidP="0069291F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97" w:type="dxa"/>
          </w:tcPr>
          <w:p w14:paraId="2089BE08" w14:textId="36794D1C" w:rsidR="0069291F" w:rsidRPr="0086611B" w:rsidRDefault="0069291F" w:rsidP="0069291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14:paraId="0C0C661F" w14:textId="5875A311" w:rsidR="00FA2EB6" w:rsidRDefault="00FA2EB6" w:rsidP="00B97FE4">
      <w:pPr>
        <w:spacing w:line="276" w:lineRule="auto"/>
        <w:jc w:val="both"/>
        <w:rPr>
          <w:snapToGrid w:val="0"/>
          <w:sz w:val="24"/>
          <w:szCs w:val="24"/>
        </w:rPr>
      </w:pPr>
    </w:p>
    <w:p w14:paraId="52B65E45" w14:textId="77777777" w:rsidR="00FA2EB6" w:rsidRDefault="00FA2EB6" w:rsidP="00B97FE4">
      <w:pPr>
        <w:spacing w:line="276" w:lineRule="auto"/>
        <w:jc w:val="both"/>
        <w:rPr>
          <w:b/>
          <w:snapToGrid w:val="0"/>
          <w:sz w:val="24"/>
          <w:szCs w:val="24"/>
        </w:rPr>
      </w:pPr>
      <w:r w:rsidRPr="00FA2EB6">
        <w:rPr>
          <w:b/>
          <w:snapToGrid w:val="0"/>
          <w:sz w:val="24"/>
          <w:szCs w:val="24"/>
        </w:rPr>
        <w:t xml:space="preserve">HINTS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9"/>
        <w:gridCol w:w="10176"/>
      </w:tblGrid>
      <w:tr w:rsidR="00FA2EB6" w14:paraId="09187E62" w14:textId="77777777" w:rsidTr="007E0571">
        <w:tc>
          <w:tcPr>
            <w:tcW w:w="509" w:type="dxa"/>
          </w:tcPr>
          <w:p w14:paraId="394B60F2" w14:textId="092BAE94" w:rsidR="00FA2EB6" w:rsidRDefault="00FA2EB6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1.</w:t>
            </w:r>
          </w:p>
        </w:tc>
        <w:tc>
          <w:tcPr>
            <w:tcW w:w="10176" w:type="dxa"/>
          </w:tcPr>
          <w:p w14:paraId="1BD302A0" w14:textId="0BC8BB81" w:rsidR="00FA2EB6" w:rsidRDefault="006F79AE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ECDF5EB" wp14:editId="2E5FF8BC">
                  <wp:extent cx="3293723" cy="1002953"/>
                  <wp:effectExtent l="0" t="0" r="2540" b="698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3834" cy="10060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2EB6" w14:paraId="1B24CF40" w14:textId="77777777" w:rsidTr="007E0571">
        <w:tc>
          <w:tcPr>
            <w:tcW w:w="509" w:type="dxa"/>
          </w:tcPr>
          <w:p w14:paraId="0BB5294E" w14:textId="77777777" w:rsidR="00FA2EB6" w:rsidRDefault="00FA2EB6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2.</w:t>
            </w:r>
          </w:p>
        </w:tc>
        <w:tc>
          <w:tcPr>
            <w:tcW w:w="10176" w:type="dxa"/>
          </w:tcPr>
          <w:p w14:paraId="3FFE558D" w14:textId="5DCF37E7" w:rsidR="00FA2EB6" w:rsidRDefault="00385DF5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 w:rsidRPr="00385DF5">
              <w:rPr>
                <w:b/>
                <w:noProof/>
                <w:snapToGrid w:val="0"/>
                <w:sz w:val="24"/>
                <w:szCs w:val="24"/>
                <w:lang w:val="en-GB" w:eastAsia="en-GB"/>
              </w:rPr>
              <w:drawing>
                <wp:inline distT="0" distB="0" distL="0" distR="0" wp14:anchorId="71A08BC8" wp14:editId="492D6F2D">
                  <wp:extent cx="5687219" cy="2457793"/>
                  <wp:effectExtent l="0" t="0" r="0" b="0"/>
                  <wp:docPr id="131184717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11847175" name=""/>
                          <pic:cNvPicPr/>
                        </pic:nvPicPr>
                        <pic:blipFill>
                          <a:blip r:embed="rId10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12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87219" cy="24577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2EB6" w14:paraId="2945CBCE" w14:textId="77777777" w:rsidTr="007E0571">
        <w:tc>
          <w:tcPr>
            <w:tcW w:w="509" w:type="dxa"/>
          </w:tcPr>
          <w:p w14:paraId="6E2F9999" w14:textId="77777777" w:rsidR="00FA2EB6" w:rsidRDefault="00FA2EB6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lastRenderedPageBreak/>
              <w:t>3.</w:t>
            </w:r>
          </w:p>
        </w:tc>
        <w:tc>
          <w:tcPr>
            <w:tcW w:w="10176" w:type="dxa"/>
          </w:tcPr>
          <w:p w14:paraId="33359299" w14:textId="1D456B99" w:rsidR="00B8334C" w:rsidRDefault="00385DF5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 w:rsidRPr="00385DF5">
              <w:rPr>
                <w:b/>
                <w:noProof/>
                <w:snapToGrid w:val="0"/>
                <w:sz w:val="24"/>
                <w:szCs w:val="24"/>
                <w:lang w:val="en-GB" w:eastAsia="en-GB"/>
              </w:rPr>
              <w:drawing>
                <wp:inline distT="0" distB="0" distL="0" distR="0" wp14:anchorId="0B3D883A" wp14:editId="568CBD39">
                  <wp:extent cx="4019798" cy="783270"/>
                  <wp:effectExtent l="0" t="0" r="0" b="0"/>
                  <wp:docPr id="202866776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28667766" name=""/>
                          <pic:cNvPicPr/>
                        </pic:nvPicPr>
                        <pic:blipFill>
                          <a:blip r:embed="rId1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3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13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68164" cy="792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2EB6" w14:paraId="64CF33A6" w14:textId="77777777" w:rsidTr="007E0571">
        <w:tc>
          <w:tcPr>
            <w:tcW w:w="509" w:type="dxa"/>
          </w:tcPr>
          <w:p w14:paraId="75A8579A" w14:textId="77777777" w:rsidR="00FA2EB6" w:rsidRDefault="00FA2EB6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4.</w:t>
            </w:r>
          </w:p>
        </w:tc>
        <w:tc>
          <w:tcPr>
            <w:tcW w:w="10176" w:type="dxa"/>
          </w:tcPr>
          <w:p w14:paraId="3CA5BC44" w14:textId="77777777" w:rsidR="00FA2EB6" w:rsidRDefault="00385DF5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 w:rsidRPr="00385DF5">
              <w:rPr>
                <w:b/>
                <w:noProof/>
                <w:snapToGrid w:val="0"/>
                <w:sz w:val="24"/>
                <w:szCs w:val="24"/>
                <w:lang w:val="en-GB" w:eastAsia="en-GB"/>
              </w:rPr>
              <w:drawing>
                <wp:inline distT="0" distB="0" distL="0" distR="0" wp14:anchorId="66A36219" wp14:editId="21316931">
                  <wp:extent cx="4298868" cy="1113100"/>
                  <wp:effectExtent l="0" t="0" r="0" b="0"/>
                  <wp:docPr id="123730445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7304455" name=""/>
                          <pic:cNvPicPr/>
                        </pic:nvPicPr>
                        <pic:blipFill>
                          <a:blip r:embed="rId1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13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42047" cy="1124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635B0DF" w14:textId="6280CFE7" w:rsidR="002736CD" w:rsidRDefault="002736CD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2B4BB8C" wp14:editId="0977259E">
                  <wp:extent cx="4706818" cy="1324509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24209" cy="13294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2EB6" w14:paraId="426C90B0" w14:textId="77777777" w:rsidTr="007E0571">
        <w:tc>
          <w:tcPr>
            <w:tcW w:w="509" w:type="dxa"/>
          </w:tcPr>
          <w:p w14:paraId="7BFD62EF" w14:textId="77777777" w:rsidR="00FA2EB6" w:rsidRDefault="00FA2EB6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5.</w:t>
            </w:r>
          </w:p>
        </w:tc>
        <w:tc>
          <w:tcPr>
            <w:tcW w:w="10176" w:type="dxa"/>
          </w:tcPr>
          <w:p w14:paraId="42C95FCA" w14:textId="14077D1F" w:rsidR="00FA2EB6" w:rsidRDefault="00B377C9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E57D883" wp14:editId="0B1A1A05">
                  <wp:extent cx="5245239" cy="188749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47690" cy="18883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2EB6" w14:paraId="3CE4D1E3" w14:textId="77777777" w:rsidTr="007E0571">
        <w:tc>
          <w:tcPr>
            <w:tcW w:w="509" w:type="dxa"/>
          </w:tcPr>
          <w:p w14:paraId="59F794A4" w14:textId="77777777" w:rsidR="00FA2EB6" w:rsidRDefault="00FA2EB6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6.</w:t>
            </w:r>
          </w:p>
        </w:tc>
        <w:tc>
          <w:tcPr>
            <w:tcW w:w="10176" w:type="dxa"/>
          </w:tcPr>
          <w:p w14:paraId="5E429F44" w14:textId="1F1ED92A" w:rsidR="00B8334C" w:rsidRDefault="00385DF5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 w:rsidRPr="00385DF5">
              <w:rPr>
                <w:b/>
                <w:noProof/>
                <w:snapToGrid w:val="0"/>
                <w:sz w:val="24"/>
                <w:szCs w:val="24"/>
                <w:lang w:val="en-GB" w:eastAsia="en-GB"/>
              </w:rPr>
              <w:drawing>
                <wp:inline distT="0" distB="0" distL="0" distR="0" wp14:anchorId="7D7DDD2C" wp14:editId="207DC8D9">
                  <wp:extent cx="2850078" cy="2626800"/>
                  <wp:effectExtent l="0" t="0" r="0" b="0"/>
                  <wp:docPr id="9957027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9570279" name=""/>
                          <pic:cNvPicPr/>
                        </pic:nvPicPr>
                        <pic:blipFill>
                          <a:blip r:embed="rId18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64324" cy="2639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2EB6" w14:paraId="74150313" w14:textId="77777777" w:rsidTr="007E0571">
        <w:tc>
          <w:tcPr>
            <w:tcW w:w="509" w:type="dxa"/>
          </w:tcPr>
          <w:p w14:paraId="3154D7AB" w14:textId="77777777" w:rsidR="00FA2EB6" w:rsidRDefault="00FA2EB6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7.</w:t>
            </w:r>
          </w:p>
        </w:tc>
        <w:tc>
          <w:tcPr>
            <w:tcW w:w="10176" w:type="dxa"/>
          </w:tcPr>
          <w:p w14:paraId="1EE28BAC" w14:textId="51C4E778" w:rsidR="00FA2EB6" w:rsidRDefault="00B377C9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ECB971D" wp14:editId="73710DAC">
                  <wp:extent cx="2507425" cy="771990"/>
                  <wp:effectExtent l="0" t="0" r="7620" b="9525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7168" cy="7749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0610B5">
              <w:rPr>
                <w:noProof/>
              </w:rPr>
              <w:drawing>
                <wp:inline distT="0" distB="0" distL="0" distR="0" wp14:anchorId="09F0CB27" wp14:editId="77571006">
                  <wp:extent cx="2736030" cy="138001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4894" cy="13844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2EB6" w14:paraId="751973A5" w14:textId="77777777" w:rsidTr="007E0571">
        <w:tc>
          <w:tcPr>
            <w:tcW w:w="509" w:type="dxa"/>
          </w:tcPr>
          <w:p w14:paraId="6523D594" w14:textId="77777777" w:rsidR="00FA2EB6" w:rsidRDefault="00FA2EB6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8.</w:t>
            </w:r>
          </w:p>
        </w:tc>
        <w:tc>
          <w:tcPr>
            <w:tcW w:w="10176" w:type="dxa"/>
          </w:tcPr>
          <w:p w14:paraId="235D2148" w14:textId="77777777" w:rsidR="00FA2EB6" w:rsidRDefault="00B377C9" w:rsidP="00B97FE4">
            <w:pPr>
              <w:spacing w:line="276" w:lineRule="auto"/>
              <w:jc w:val="both"/>
              <w:rPr>
                <w:noProof/>
              </w:rPr>
            </w:pPr>
            <w:r>
              <w:rPr>
                <w:noProof/>
              </w:rPr>
              <w:t>c)</w:t>
            </w:r>
          </w:p>
          <w:p w14:paraId="2AC57B57" w14:textId="00B459E0" w:rsidR="00156D71" w:rsidRDefault="00156D71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21E88ADF" wp14:editId="685C797F">
                  <wp:extent cx="3844302" cy="1375773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50183" cy="13778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2EB6" w14:paraId="5A8A446F" w14:textId="77777777" w:rsidTr="007E0571">
        <w:tc>
          <w:tcPr>
            <w:tcW w:w="509" w:type="dxa"/>
          </w:tcPr>
          <w:p w14:paraId="6C76863D" w14:textId="77777777" w:rsidR="00FA2EB6" w:rsidRDefault="00FA2EB6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lastRenderedPageBreak/>
              <w:t>9.</w:t>
            </w:r>
          </w:p>
        </w:tc>
        <w:tc>
          <w:tcPr>
            <w:tcW w:w="10176" w:type="dxa"/>
          </w:tcPr>
          <w:p w14:paraId="1A08B166" w14:textId="43A4D2C6" w:rsidR="00FA2EB6" w:rsidRDefault="00B377C9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536C20F" wp14:editId="40BF81E8">
                  <wp:extent cx="5731510" cy="1564640"/>
                  <wp:effectExtent l="0" t="0" r="254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1564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2EB6" w14:paraId="3F259D78" w14:textId="77777777" w:rsidTr="007E0571">
        <w:tc>
          <w:tcPr>
            <w:tcW w:w="509" w:type="dxa"/>
          </w:tcPr>
          <w:p w14:paraId="057040E0" w14:textId="77777777" w:rsidR="00FA2EB6" w:rsidRDefault="00FA2EB6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10.</w:t>
            </w:r>
          </w:p>
        </w:tc>
        <w:tc>
          <w:tcPr>
            <w:tcW w:w="10176" w:type="dxa"/>
          </w:tcPr>
          <w:p w14:paraId="3E759017" w14:textId="76EE9DFC" w:rsidR="00FA2EB6" w:rsidRDefault="00385DF5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 w:rsidRPr="00385DF5">
              <w:rPr>
                <w:b/>
                <w:noProof/>
                <w:snapToGrid w:val="0"/>
                <w:sz w:val="24"/>
                <w:szCs w:val="24"/>
                <w:lang w:val="en-GB" w:eastAsia="en-GB"/>
              </w:rPr>
              <w:drawing>
                <wp:inline distT="0" distB="0" distL="0" distR="0" wp14:anchorId="3B2FBB41" wp14:editId="7774CD49">
                  <wp:extent cx="2244437" cy="1544277"/>
                  <wp:effectExtent l="0" t="0" r="0" b="0"/>
                  <wp:docPr id="93811455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38114557" name=""/>
                          <pic:cNvPicPr/>
                        </pic:nvPicPr>
                        <pic:blipFill>
                          <a:blip r:embed="rId2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5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14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9975" cy="15549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2EB6" w14:paraId="4137AC06" w14:textId="77777777" w:rsidTr="007E0571">
        <w:tc>
          <w:tcPr>
            <w:tcW w:w="509" w:type="dxa"/>
          </w:tcPr>
          <w:p w14:paraId="2116D9A4" w14:textId="77777777" w:rsidR="00FA2EB6" w:rsidRDefault="00FA2EB6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11.</w:t>
            </w:r>
          </w:p>
        </w:tc>
        <w:tc>
          <w:tcPr>
            <w:tcW w:w="10176" w:type="dxa"/>
          </w:tcPr>
          <w:p w14:paraId="04A82247" w14:textId="4A1B207C" w:rsidR="00FA2EB6" w:rsidRDefault="00B377C9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DBA1A6E" wp14:editId="37949839">
                  <wp:extent cx="2821878" cy="1251159"/>
                  <wp:effectExtent l="0" t="0" r="0" b="635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31139" cy="1255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2EB6" w14:paraId="0FC2ABC2" w14:textId="77777777" w:rsidTr="007E0571">
        <w:tc>
          <w:tcPr>
            <w:tcW w:w="509" w:type="dxa"/>
          </w:tcPr>
          <w:p w14:paraId="0FCF3ECB" w14:textId="77777777" w:rsidR="00FA2EB6" w:rsidRDefault="00FA2EB6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12.</w:t>
            </w:r>
          </w:p>
        </w:tc>
        <w:tc>
          <w:tcPr>
            <w:tcW w:w="10176" w:type="dxa"/>
          </w:tcPr>
          <w:p w14:paraId="1CA8B8B5" w14:textId="50E4F753" w:rsidR="00FA2EB6" w:rsidRDefault="009802A8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AF0F986" wp14:editId="0A1A7E15">
                  <wp:extent cx="3575624" cy="3046131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87899" cy="30565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2EB6" w14:paraId="3777DD2C" w14:textId="77777777" w:rsidTr="007E0571">
        <w:tc>
          <w:tcPr>
            <w:tcW w:w="509" w:type="dxa"/>
          </w:tcPr>
          <w:p w14:paraId="3A43E733" w14:textId="77777777" w:rsidR="00FA2EB6" w:rsidRDefault="00FA2EB6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lastRenderedPageBreak/>
              <w:t>13</w:t>
            </w:r>
          </w:p>
        </w:tc>
        <w:tc>
          <w:tcPr>
            <w:tcW w:w="10176" w:type="dxa"/>
          </w:tcPr>
          <w:p w14:paraId="5A09726E" w14:textId="613F2558" w:rsidR="00FA2EB6" w:rsidRDefault="007170F3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 w:rsidRPr="00DE2EE7">
              <w:rPr>
                <w:b/>
                <w:noProof/>
                <w:snapToGrid w:val="0"/>
                <w:sz w:val="24"/>
                <w:szCs w:val="24"/>
                <w:lang w:val="en-GB" w:eastAsia="en-GB"/>
              </w:rPr>
              <w:drawing>
                <wp:inline distT="0" distB="0" distL="0" distR="0" wp14:anchorId="4E888599" wp14:editId="60FAB933">
                  <wp:extent cx="3029970" cy="2657961"/>
                  <wp:effectExtent l="0" t="0" r="0" b="0"/>
                  <wp:docPr id="79930223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9302236" name=""/>
                          <pic:cNvPicPr/>
                        </pic:nvPicPr>
                        <pic:blipFill>
                          <a:blip r:embed="rId28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1417" cy="2694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2EB6" w14:paraId="382DF217" w14:textId="77777777" w:rsidTr="007E0571">
        <w:tc>
          <w:tcPr>
            <w:tcW w:w="509" w:type="dxa"/>
          </w:tcPr>
          <w:p w14:paraId="0C6CBA74" w14:textId="77777777" w:rsidR="00FA2EB6" w:rsidRDefault="00FA2EB6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14.</w:t>
            </w:r>
          </w:p>
        </w:tc>
        <w:tc>
          <w:tcPr>
            <w:tcW w:w="10176" w:type="dxa"/>
          </w:tcPr>
          <w:p w14:paraId="4239A2F9" w14:textId="41934F0A" w:rsidR="00FA2EB6" w:rsidRDefault="00106961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B4C135D" wp14:editId="6FB6D724">
                  <wp:extent cx="5385765" cy="4347607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88264" cy="43496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2EB6" w14:paraId="5BA28FD0" w14:textId="77777777" w:rsidTr="007E0571">
        <w:tc>
          <w:tcPr>
            <w:tcW w:w="509" w:type="dxa"/>
          </w:tcPr>
          <w:p w14:paraId="55AD28B5" w14:textId="77777777" w:rsidR="00FA2EB6" w:rsidRDefault="00FA2EB6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15.</w:t>
            </w:r>
          </w:p>
        </w:tc>
        <w:tc>
          <w:tcPr>
            <w:tcW w:w="10176" w:type="dxa"/>
          </w:tcPr>
          <w:p w14:paraId="6EFF851D" w14:textId="2CD6A3C8" w:rsidR="00FA2EB6" w:rsidRDefault="009E2196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155FCFC" wp14:editId="1CA27905">
                  <wp:extent cx="3701544" cy="1890659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07512" cy="18937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2EB6" w14:paraId="70DF3806" w14:textId="77777777" w:rsidTr="007E0571">
        <w:tc>
          <w:tcPr>
            <w:tcW w:w="509" w:type="dxa"/>
          </w:tcPr>
          <w:p w14:paraId="0673F628" w14:textId="77777777" w:rsidR="00FA2EB6" w:rsidRDefault="00FA2EB6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lastRenderedPageBreak/>
              <w:t>16.</w:t>
            </w:r>
          </w:p>
        </w:tc>
        <w:tc>
          <w:tcPr>
            <w:tcW w:w="10176" w:type="dxa"/>
          </w:tcPr>
          <w:p w14:paraId="29B71CF9" w14:textId="74246DFF" w:rsidR="00FA2EB6" w:rsidRDefault="00291000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349CBD08" wp14:editId="0CCA8AE8">
                  <wp:extent cx="3784171" cy="1724913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89779" cy="17274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2EB6" w14:paraId="023078EA" w14:textId="77777777" w:rsidTr="007E0571">
        <w:tc>
          <w:tcPr>
            <w:tcW w:w="509" w:type="dxa"/>
          </w:tcPr>
          <w:p w14:paraId="3E752788" w14:textId="77777777" w:rsidR="00FA2EB6" w:rsidRDefault="00FA2EB6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17.</w:t>
            </w:r>
          </w:p>
        </w:tc>
        <w:tc>
          <w:tcPr>
            <w:tcW w:w="10176" w:type="dxa"/>
          </w:tcPr>
          <w:p w14:paraId="2F7A4EDE" w14:textId="4C874FB3" w:rsidR="00FA2EB6" w:rsidRDefault="00041340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E0955AC" wp14:editId="2DC1252F">
                  <wp:extent cx="4103814" cy="1219834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13246" cy="1222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2EB6" w14:paraId="5DBEBD02" w14:textId="77777777" w:rsidTr="007E0571">
        <w:tc>
          <w:tcPr>
            <w:tcW w:w="509" w:type="dxa"/>
          </w:tcPr>
          <w:p w14:paraId="189B4974" w14:textId="77777777" w:rsidR="00FA2EB6" w:rsidRDefault="00FA2EB6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18.</w:t>
            </w:r>
          </w:p>
        </w:tc>
        <w:tc>
          <w:tcPr>
            <w:tcW w:w="10176" w:type="dxa"/>
          </w:tcPr>
          <w:p w14:paraId="185DB393" w14:textId="2AFD3D9A" w:rsidR="00FA2EB6" w:rsidRDefault="0028590E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 w:rsidRPr="00DE2EE7">
              <w:rPr>
                <w:b/>
                <w:noProof/>
                <w:snapToGrid w:val="0"/>
                <w:sz w:val="24"/>
                <w:szCs w:val="24"/>
                <w:lang w:val="en-GB" w:eastAsia="en-GB"/>
              </w:rPr>
              <w:drawing>
                <wp:inline distT="0" distB="0" distL="0" distR="0" wp14:anchorId="5030F8E3" wp14:editId="01C9024C">
                  <wp:extent cx="3617763" cy="2529444"/>
                  <wp:effectExtent l="0" t="0" r="0" b="0"/>
                  <wp:docPr id="23033769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337695" name=""/>
                          <pic:cNvPicPr/>
                        </pic:nvPicPr>
                        <pic:blipFill>
                          <a:blip r:embed="rId3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5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17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33853" cy="25406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2EB6" w14:paraId="34716FD1" w14:textId="77777777" w:rsidTr="007E0571">
        <w:tc>
          <w:tcPr>
            <w:tcW w:w="509" w:type="dxa"/>
          </w:tcPr>
          <w:p w14:paraId="7965CED0" w14:textId="77777777" w:rsidR="00FA2EB6" w:rsidRDefault="00FA2EB6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19.</w:t>
            </w:r>
          </w:p>
        </w:tc>
        <w:tc>
          <w:tcPr>
            <w:tcW w:w="10176" w:type="dxa"/>
          </w:tcPr>
          <w:p w14:paraId="51BC00A4" w14:textId="7E74EBE1" w:rsidR="00FA2EB6" w:rsidRDefault="00357DA4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68A19C9" wp14:editId="10F4FA52">
                  <wp:extent cx="4833675" cy="2736604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42831" cy="27417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2EB6" w14:paraId="52F27BBB" w14:textId="77777777" w:rsidTr="007E0571">
        <w:tc>
          <w:tcPr>
            <w:tcW w:w="509" w:type="dxa"/>
          </w:tcPr>
          <w:p w14:paraId="7EDB6F67" w14:textId="77777777" w:rsidR="00FA2EB6" w:rsidRDefault="00FA2EB6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lastRenderedPageBreak/>
              <w:t>20.</w:t>
            </w:r>
          </w:p>
        </w:tc>
        <w:tc>
          <w:tcPr>
            <w:tcW w:w="10176" w:type="dxa"/>
          </w:tcPr>
          <w:p w14:paraId="169AFD42" w14:textId="0F322304" w:rsidR="00542936" w:rsidRDefault="00B377C9" w:rsidP="00436931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1761012" wp14:editId="79533E2E">
                  <wp:extent cx="4605688" cy="1547136"/>
                  <wp:effectExtent l="0" t="0" r="444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13563" cy="15497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2EB6" w14:paraId="6918A117" w14:textId="77777777" w:rsidTr="007E0571">
        <w:tc>
          <w:tcPr>
            <w:tcW w:w="509" w:type="dxa"/>
          </w:tcPr>
          <w:p w14:paraId="3B819BF6" w14:textId="77777777" w:rsidR="00FA2EB6" w:rsidRDefault="00FA2EB6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21.</w:t>
            </w:r>
          </w:p>
        </w:tc>
        <w:tc>
          <w:tcPr>
            <w:tcW w:w="10176" w:type="dxa"/>
          </w:tcPr>
          <w:p w14:paraId="5DBC1295" w14:textId="77777777" w:rsidR="00FA2EB6" w:rsidRDefault="00DE2EE7" w:rsidP="00B97FE4">
            <w:pPr>
              <w:spacing w:line="276" w:lineRule="auto"/>
              <w:jc w:val="both"/>
              <w:rPr>
                <w:noProof/>
              </w:rPr>
            </w:pPr>
            <w:r>
              <w:rPr>
                <w:noProof/>
              </w:rPr>
              <w:t xml:space="preserve"> </w:t>
            </w:r>
            <w:r w:rsidR="00B377C9">
              <w:rPr>
                <w:noProof/>
              </w:rPr>
              <w:drawing>
                <wp:inline distT="0" distB="0" distL="0" distR="0" wp14:anchorId="09FF1910" wp14:editId="1A713855">
                  <wp:extent cx="2432758" cy="2879766"/>
                  <wp:effectExtent l="0" t="0" r="5715" b="0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4830" cy="28822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093D1D" w14:textId="77777777" w:rsidR="00B377C9" w:rsidRDefault="00B377C9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81DCE0D" wp14:editId="5A76C2C8">
                  <wp:extent cx="3813645" cy="1554443"/>
                  <wp:effectExtent l="0" t="0" r="0" b="8255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27154" cy="15599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D48F125" w14:textId="16A53FAA" w:rsidR="00B377C9" w:rsidRDefault="00B377C9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660946B" wp14:editId="122A9089">
                  <wp:extent cx="3692700" cy="2452254"/>
                  <wp:effectExtent l="0" t="0" r="3175" b="5715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99646" cy="24568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5C881DDE" wp14:editId="6CEEC7EE">
                  <wp:extent cx="1570880" cy="2036618"/>
                  <wp:effectExtent l="0" t="0" r="0" b="1905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4073" cy="20407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648FCD6" w14:textId="747A6423" w:rsidR="00B377C9" w:rsidRDefault="00B377C9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</w:p>
        </w:tc>
      </w:tr>
      <w:tr w:rsidR="00FA2EB6" w14:paraId="1E4EF3BC" w14:textId="77777777" w:rsidTr="007E0571">
        <w:tc>
          <w:tcPr>
            <w:tcW w:w="509" w:type="dxa"/>
          </w:tcPr>
          <w:p w14:paraId="70E8D93A" w14:textId="77777777" w:rsidR="00FA2EB6" w:rsidRDefault="00FA2EB6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lastRenderedPageBreak/>
              <w:t>22.</w:t>
            </w:r>
          </w:p>
        </w:tc>
        <w:tc>
          <w:tcPr>
            <w:tcW w:w="10176" w:type="dxa"/>
          </w:tcPr>
          <w:p w14:paraId="2FE27929" w14:textId="19CD7B44" w:rsidR="00FA2EB6" w:rsidRDefault="00DE2EE7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 w:rsidRPr="00DE2EE7">
              <w:rPr>
                <w:b/>
                <w:noProof/>
                <w:snapToGrid w:val="0"/>
                <w:sz w:val="24"/>
                <w:szCs w:val="24"/>
                <w:lang w:val="en-GB" w:eastAsia="en-GB"/>
              </w:rPr>
              <w:drawing>
                <wp:inline distT="0" distB="0" distL="0" distR="0" wp14:anchorId="7AFEA768" wp14:editId="50A4D59C">
                  <wp:extent cx="2232561" cy="3583199"/>
                  <wp:effectExtent l="0" t="0" r="0" b="0"/>
                  <wp:docPr id="90588727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5887274" name=""/>
                          <pic:cNvPicPr/>
                        </pic:nvPicPr>
                        <pic:blipFill>
                          <a:blip r:embed="rId4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3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5838" cy="36045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2EB6" w14:paraId="5016DE45" w14:textId="77777777" w:rsidTr="007E0571">
        <w:tc>
          <w:tcPr>
            <w:tcW w:w="509" w:type="dxa"/>
          </w:tcPr>
          <w:p w14:paraId="55E944F8" w14:textId="77777777" w:rsidR="00FA2EB6" w:rsidRDefault="00FA2EB6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23.</w:t>
            </w:r>
          </w:p>
        </w:tc>
        <w:tc>
          <w:tcPr>
            <w:tcW w:w="10176" w:type="dxa"/>
          </w:tcPr>
          <w:p w14:paraId="7107B77B" w14:textId="481742E8" w:rsidR="00FA2EB6" w:rsidRDefault="00D45AE9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3F6E9D71" wp14:editId="4EAEC1CC">
                  <wp:extent cx="4533686" cy="3629551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38416" cy="36333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2EB6" w14:paraId="383D959B" w14:textId="77777777" w:rsidTr="007E0571">
        <w:tc>
          <w:tcPr>
            <w:tcW w:w="509" w:type="dxa"/>
          </w:tcPr>
          <w:p w14:paraId="1859EF2F" w14:textId="77777777" w:rsidR="00FA2EB6" w:rsidRDefault="00FA2EB6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lastRenderedPageBreak/>
              <w:t>24.</w:t>
            </w:r>
          </w:p>
        </w:tc>
        <w:tc>
          <w:tcPr>
            <w:tcW w:w="10176" w:type="dxa"/>
          </w:tcPr>
          <w:p w14:paraId="4D39AA0D" w14:textId="52D66B2D" w:rsidR="00FA2EB6" w:rsidRDefault="00DE2EE7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 w:rsidRPr="00DE2EE7">
              <w:rPr>
                <w:b/>
                <w:noProof/>
                <w:snapToGrid w:val="0"/>
                <w:sz w:val="24"/>
                <w:szCs w:val="24"/>
                <w:lang w:val="en-GB" w:eastAsia="en-GB"/>
              </w:rPr>
              <w:drawing>
                <wp:inline distT="0" distB="0" distL="0" distR="0" wp14:anchorId="06DA770A" wp14:editId="32D8ABA3">
                  <wp:extent cx="2392841" cy="2826327"/>
                  <wp:effectExtent l="0" t="0" r="0" b="0"/>
                  <wp:docPr id="26396549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3965491" name=""/>
                          <pic:cNvPicPr/>
                        </pic:nvPicPr>
                        <pic:blipFill>
                          <a:blip r:embed="rId4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4387" cy="28399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2EB6" w14:paraId="7D76F778" w14:textId="77777777" w:rsidTr="007E0571">
        <w:tc>
          <w:tcPr>
            <w:tcW w:w="509" w:type="dxa"/>
          </w:tcPr>
          <w:p w14:paraId="2DA12FD4" w14:textId="77777777" w:rsidR="00FA2EB6" w:rsidRDefault="00FA2EB6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25.</w:t>
            </w:r>
          </w:p>
        </w:tc>
        <w:tc>
          <w:tcPr>
            <w:tcW w:w="10176" w:type="dxa"/>
          </w:tcPr>
          <w:p w14:paraId="427E1903" w14:textId="77777777" w:rsidR="00FA2EB6" w:rsidRDefault="005A34C4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3</w:t>
            </w:r>
          </w:p>
          <w:p w14:paraId="1BB4ADA9" w14:textId="2D3B7798" w:rsidR="002265DD" w:rsidRDefault="002265DD" w:rsidP="00B97FE4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D67D636" wp14:editId="1B3F56A4">
                  <wp:extent cx="2246686" cy="3169546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9907" cy="31740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767A" w14:paraId="1EF66563" w14:textId="77777777" w:rsidTr="007E0571">
        <w:tc>
          <w:tcPr>
            <w:tcW w:w="509" w:type="dxa"/>
          </w:tcPr>
          <w:p w14:paraId="2E774199" w14:textId="77777777" w:rsidR="006E767A" w:rsidRDefault="006E767A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26</w:t>
            </w:r>
          </w:p>
        </w:tc>
        <w:tc>
          <w:tcPr>
            <w:tcW w:w="10176" w:type="dxa"/>
          </w:tcPr>
          <w:p w14:paraId="7E585D0B" w14:textId="1820697A" w:rsidR="006E767A" w:rsidRPr="00BE258F" w:rsidRDefault="00107397" w:rsidP="006E767A"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 w14:anchorId="1ECC212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2.95pt;height:31.15pt;visibility:visible;mso-wrap-style:square">
                  <v:imagedata r:id="rId48" o:title=""/>
                </v:shape>
              </w:pict>
            </w:r>
          </w:p>
        </w:tc>
      </w:tr>
      <w:tr w:rsidR="006E767A" w14:paraId="59371B45" w14:textId="77777777" w:rsidTr="007E0571">
        <w:tc>
          <w:tcPr>
            <w:tcW w:w="509" w:type="dxa"/>
          </w:tcPr>
          <w:p w14:paraId="6D9C3A23" w14:textId="77777777" w:rsidR="006E767A" w:rsidRDefault="006E767A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27</w:t>
            </w:r>
          </w:p>
        </w:tc>
        <w:tc>
          <w:tcPr>
            <w:tcW w:w="10176" w:type="dxa"/>
          </w:tcPr>
          <w:p w14:paraId="60B6A079" w14:textId="45F094E9" w:rsidR="006E767A" w:rsidRPr="00BE258F" w:rsidRDefault="00107397" w:rsidP="006E767A">
            <w:pPr>
              <w:shd w:val="clear" w:color="auto" w:fill="FFFFFF"/>
              <w:tabs>
                <w:tab w:val="left" w:pos="567"/>
                <w:tab w:val="left" w:pos="2977"/>
                <w:tab w:val="left" w:pos="5670"/>
                <w:tab w:val="left" w:pos="8222"/>
              </w:tabs>
              <w:autoSpaceDE w:val="0"/>
              <w:autoSpaceDN w:val="0"/>
              <w:adjustRightInd w:val="0"/>
              <w:ind w:left="567" w:hanging="567"/>
              <w:jc w:val="both"/>
              <w:rPr>
                <w:rFonts w:ascii="Bookman Old Style" w:eastAsia="SimSun" w:hAnsi="Bookman Old Style"/>
                <w:color w:val="000000"/>
                <w:sz w:val="20"/>
                <w:szCs w:val="20"/>
                <w:lang w:val="en-IN" w:eastAsia="zh-CN"/>
              </w:rPr>
            </w:pPr>
            <w:r>
              <w:rPr>
                <w:rFonts w:ascii="Times New Roman" w:eastAsia="SimSun" w:hAnsi="Times New Roman" w:cs="Times New Roman"/>
                <w:noProof/>
                <w:color w:val="000000"/>
                <w:sz w:val="24"/>
                <w:szCs w:val="24"/>
                <w:lang w:val="en-IN" w:eastAsia="zh-CN"/>
              </w:rPr>
              <w:pict w14:anchorId="2E7B296A">
                <v:shape id="_x0000_i1026" type="#_x0000_t75" style="width:242.85pt;height:90.8pt;visibility:visible;mso-wrap-style:square">
                  <v:imagedata r:id="rId49" o:title=""/>
                </v:shape>
              </w:pict>
            </w:r>
          </w:p>
        </w:tc>
      </w:tr>
      <w:tr w:rsidR="006E767A" w14:paraId="4C353E29" w14:textId="77777777" w:rsidTr="007E0571">
        <w:tc>
          <w:tcPr>
            <w:tcW w:w="509" w:type="dxa"/>
          </w:tcPr>
          <w:p w14:paraId="321E13B0" w14:textId="77777777" w:rsidR="006E767A" w:rsidRDefault="006E767A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28</w:t>
            </w:r>
          </w:p>
        </w:tc>
        <w:tc>
          <w:tcPr>
            <w:tcW w:w="10176" w:type="dxa"/>
          </w:tcPr>
          <w:p w14:paraId="23A6AC85" w14:textId="03A046E8" w:rsidR="006E767A" w:rsidRDefault="00107397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pict w14:anchorId="398D7A79">
                <v:shape id="Picture 1" o:spid="_x0000_s1026" type="#_x0000_t75" style="position:absolute;left:0;text-align:left;margin-left:0;margin-top:16.85pt;width:219.05pt;height:54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>
                  <v:imagedata r:id="rId50" o:title=""/>
                  <w10:wrap type="square"/>
                </v:shape>
              </w:pict>
            </w:r>
          </w:p>
        </w:tc>
      </w:tr>
      <w:tr w:rsidR="006E767A" w14:paraId="36B603AB" w14:textId="77777777" w:rsidTr="007E0571">
        <w:tc>
          <w:tcPr>
            <w:tcW w:w="509" w:type="dxa"/>
          </w:tcPr>
          <w:p w14:paraId="319E8E8D" w14:textId="77777777" w:rsidR="006E767A" w:rsidRDefault="006E767A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lastRenderedPageBreak/>
              <w:t>29</w:t>
            </w:r>
          </w:p>
        </w:tc>
        <w:tc>
          <w:tcPr>
            <w:tcW w:w="10176" w:type="dxa"/>
          </w:tcPr>
          <w:p w14:paraId="63F48598" w14:textId="6E07301A" w:rsidR="006E767A" w:rsidRDefault="00107397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 w14:anchorId="36CCE8AE">
                <v:shape id="Picture 2" o:spid="_x0000_i1027" type="#_x0000_t75" style="width:235.35pt;height:115.5pt;visibility:visible;mso-wrap-style:square">
                  <v:imagedata r:id="rId51" o:title=""/>
                </v:shape>
              </w:pict>
            </w:r>
          </w:p>
        </w:tc>
      </w:tr>
      <w:tr w:rsidR="006E767A" w14:paraId="52736691" w14:textId="77777777" w:rsidTr="007E0571">
        <w:tc>
          <w:tcPr>
            <w:tcW w:w="509" w:type="dxa"/>
          </w:tcPr>
          <w:p w14:paraId="7FB77CBA" w14:textId="77777777" w:rsidR="006E767A" w:rsidRDefault="006E767A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30</w:t>
            </w:r>
          </w:p>
        </w:tc>
        <w:tc>
          <w:tcPr>
            <w:tcW w:w="10176" w:type="dxa"/>
          </w:tcPr>
          <w:p w14:paraId="0A1B4003" w14:textId="7333804B" w:rsidR="006E767A" w:rsidRDefault="00107397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 w14:anchorId="24CD4DEF">
                <v:shape id="_x0000_i1028" type="#_x0000_t75" style="width:272.4pt;height:164.95pt;visibility:visible;mso-wrap-style:square">
                  <v:imagedata r:id="rId52" o:title=""/>
                </v:shape>
              </w:pict>
            </w:r>
          </w:p>
        </w:tc>
      </w:tr>
      <w:tr w:rsidR="006E767A" w14:paraId="146AE2A0" w14:textId="77777777" w:rsidTr="007E0571">
        <w:tc>
          <w:tcPr>
            <w:tcW w:w="509" w:type="dxa"/>
          </w:tcPr>
          <w:p w14:paraId="30329A59" w14:textId="77777777" w:rsidR="006E767A" w:rsidRDefault="006E767A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31</w:t>
            </w:r>
          </w:p>
        </w:tc>
        <w:tc>
          <w:tcPr>
            <w:tcW w:w="10176" w:type="dxa"/>
          </w:tcPr>
          <w:p w14:paraId="76862CA0" w14:textId="0537531C" w:rsidR="006E767A" w:rsidRDefault="00107397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pict w14:anchorId="19CDBF79">
                <v:shape id="_x0000_i1029" type="#_x0000_t75" style="width:220.3pt;height:82.2pt;visibility:visible;mso-wrap-style:square">
                  <v:imagedata r:id="rId53" o:title=""/>
                </v:shape>
              </w:pict>
            </w:r>
          </w:p>
        </w:tc>
      </w:tr>
      <w:tr w:rsidR="006E767A" w14:paraId="0CEBF7BA" w14:textId="77777777" w:rsidTr="007E0571">
        <w:tc>
          <w:tcPr>
            <w:tcW w:w="509" w:type="dxa"/>
          </w:tcPr>
          <w:p w14:paraId="6384C833" w14:textId="77777777" w:rsidR="006E767A" w:rsidRDefault="006E767A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32</w:t>
            </w:r>
          </w:p>
        </w:tc>
        <w:tc>
          <w:tcPr>
            <w:tcW w:w="10176" w:type="dxa"/>
          </w:tcPr>
          <w:p w14:paraId="61F495F4" w14:textId="77777777" w:rsidR="006E767A" w:rsidRDefault="00107397" w:rsidP="006E767A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>
              <w:pict w14:anchorId="367C1DF5">
                <v:shape id="_x0000_s1027" type="#_x0000_t75" style="position:absolute;left:0;text-align:left;margin-left:-.6pt;margin-top:1.2pt;width:227.3pt;height:55.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>
                  <v:imagedata r:id="rId54" o:title=""/>
                  <w10:wrap type="square"/>
                </v:shape>
              </w:pict>
            </w:r>
          </w:p>
          <w:p w14:paraId="7F2989AE" w14:textId="77777777" w:rsidR="006E767A" w:rsidRDefault="006E767A" w:rsidP="006E767A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</w:p>
          <w:p w14:paraId="7793C275" w14:textId="77777777" w:rsidR="006E767A" w:rsidRDefault="006E767A" w:rsidP="006E767A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</w:p>
          <w:p w14:paraId="7A97F238" w14:textId="77777777" w:rsidR="006E767A" w:rsidRDefault="006E767A" w:rsidP="006E767A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</w:p>
          <w:p w14:paraId="780257B7" w14:textId="323447F4" w:rsidR="006E767A" w:rsidRDefault="00107397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pict w14:anchorId="5296101A">
                <v:shape id="_x0000_s1028" type="#_x0000_t75" style="position:absolute;left:0;text-align:left;margin-left:-.25pt;margin-top:-644.95pt;width:263.8pt;height:149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>
                  <v:imagedata r:id="rId55" o:title=""/>
                  <w10:wrap type="square"/>
                </v:shape>
              </w:pict>
            </w:r>
          </w:p>
        </w:tc>
      </w:tr>
      <w:tr w:rsidR="006E767A" w14:paraId="3D69C614" w14:textId="77777777" w:rsidTr="007E0571">
        <w:tc>
          <w:tcPr>
            <w:tcW w:w="509" w:type="dxa"/>
          </w:tcPr>
          <w:p w14:paraId="538B51F1" w14:textId="77777777" w:rsidR="006E767A" w:rsidRDefault="006E767A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33</w:t>
            </w:r>
          </w:p>
        </w:tc>
        <w:tc>
          <w:tcPr>
            <w:tcW w:w="10176" w:type="dxa"/>
          </w:tcPr>
          <w:p w14:paraId="07A41943" w14:textId="4D260E4A" w:rsidR="006E767A" w:rsidRDefault="00107397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pict w14:anchorId="1AB92DFD">
                <v:shape id="_x0000_i1030" type="#_x0000_t75" style="width:190.2pt;height:23.65pt;visibility:visible;mso-wrap-style:square">
                  <v:imagedata r:id="rId56" o:title=""/>
                </v:shape>
              </w:pict>
            </w:r>
          </w:p>
        </w:tc>
      </w:tr>
      <w:tr w:rsidR="006E767A" w14:paraId="364B2E66" w14:textId="77777777" w:rsidTr="007E0571">
        <w:tc>
          <w:tcPr>
            <w:tcW w:w="509" w:type="dxa"/>
          </w:tcPr>
          <w:p w14:paraId="1DE0C396" w14:textId="77777777" w:rsidR="006E767A" w:rsidRDefault="006E767A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34</w:t>
            </w:r>
          </w:p>
        </w:tc>
        <w:tc>
          <w:tcPr>
            <w:tcW w:w="10176" w:type="dxa"/>
          </w:tcPr>
          <w:p w14:paraId="4B5C7D99" w14:textId="1C250ABA" w:rsidR="006E767A" w:rsidRDefault="00107397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 w14:anchorId="47FEFC62">
                <v:shape id="Picture 4" o:spid="_x0000_i1031" type="#_x0000_t75" style="width:260.6pt;height:168.2pt;visibility:visible;mso-wrap-style:square">
                  <v:imagedata r:id="rId57" o:title=""/>
                </v:shape>
              </w:pict>
            </w:r>
          </w:p>
        </w:tc>
      </w:tr>
      <w:tr w:rsidR="006E767A" w14:paraId="43711863" w14:textId="77777777" w:rsidTr="007E0571">
        <w:tc>
          <w:tcPr>
            <w:tcW w:w="509" w:type="dxa"/>
          </w:tcPr>
          <w:p w14:paraId="7D3FD465" w14:textId="77777777" w:rsidR="006E767A" w:rsidRDefault="006E767A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lastRenderedPageBreak/>
              <w:t>35</w:t>
            </w:r>
          </w:p>
        </w:tc>
        <w:tc>
          <w:tcPr>
            <w:tcW w:w="10176" w:type="dxa"/>
          </w:tcPr>
          <w:p w14:paraId="14C422A0" w14:textId="6AC0A93B" w:rsidR="006E767A" w:rsidRPr="00EE210D" w:rsidRDefault="00107397" w:rsidP="006E767A">
            <w:pPr>
              <w:pStyle w:val="ListParagraph"/>
              <w:spacing w:after="160" w:line="259" w:lineRule="auto"/>
              <w:ind w:left="360"/>
              <w:rPr>
                <w:rFonts w:ascii="Bookman Old Style" w:hAnsi="Bookman Old Style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 w14:anchorId="54195437">
                <v:shape id="_x0000_i1032" type="#_x0000_t75" style="width:268.1pt;height:73.05pt;visibility:visible;mso-wrap-style:square">
                  <v:imagedata r:id="rId58" o:title=""/>
                </v:shape>
              </w:pict>
            </w:r>
          </w:p>
        </w:tc>
      </w:tr>
      <w:tr w:rsidR="006E767A" w14:paraId="5406DF07" w14:textId="77777777" w:rsidTr="007E0571">
        <w:tc>
          <w:tcPr>
            <w:tcW w:w="509" w:type="dxa"/>
          </w:tcPr>
          <w:p w14:paraId="64C153A5" w14:textId="77777777" w:rsidR="006E767A" w:rsidRDefault="006E767A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36</w:t>
            </w:r>
          </w:p>
        </w:tc>
        <w:tc>
          <w:tcPr>
            <w:tcW w:w="10176" w:type="dxa"/>
          </w:tcPr>
          <w:p w14:paraId="67B2DE4B" w14:textId="5102F92F" w:rsidR="006E767A" w:rsidRDefault="00107397" w:rsidP="006E767A">
            <w:pPr>
              <w:spacing w:line="276" w:lineRule="auto"/>
              <w:rPr>
                <w:b/>
                <w:snapToGrid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en-GB" w:eastAsia="en-GB"/>
              </w:rPr>
              <w:pict w14:anchorId="7C2921CF">
                <v:shape id="_x0000_i1033" type="#_x0000_t75" style="width:274.55pt;height:103.7pt;visibility:visible;mso-wrap-style:square">
                  <v:imagedata r:id="rId59" o:title=""/>
                </v:shape>
              </w:pict>
            </w:r>
          </w:p>
        </w:tc>
      </w:tr>
      <w:tr w:rsidR="006E767A" w14:paraId="52606EEF" w14:textId="77777777" w:rsidTr="007E0571">
        <w:tc>
          <w:tcPr>
            <w:tcW w:w="509" w:type="dxa"/>
          </w:tcPr>
          <w:p w14:paraId="26A6EC15" w14:textId="77777777" w:rsidR="006E767A" w:rsidRDefault="006E767A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37</w:t>
            </w:r>
          </w:p>
        </w:tc>
        <w:tc>
          <w:tcPr>
            <w:tcW w:w="10176" w:type="dxa"/>
          </w:tcPr>
          <w:p w14:paraId="6845A1E3" w14:textId="7BFB9A31" w:rsidR="006E767A" w:rsidRDefault="00107397" w:rsidP="006E767A">
            <w:pPr>
              <w:rPr>
                <w:b/>
                <w:snapToGrid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pict w14:anchorId="7A1E6AFE">
                <v:shape id="_x0000_i1034" type="#_x0000_t75" style="width:183.2pt;height:132.2pt;visibility:visible;mso-wrap-style:square">
                  <v:imagedata r:id="rId60" o:title=""/>
                </v:shape>
              </w:pict>
            </w:r>
          </w:p>
        </w:tc>
      </w:tr>
      <w:tr w:rsidR="006E767A" w14:paraId="4F17A60E" w14:textId="77777777" w:rsidTr="007E0571">
        <w:tc>
          <w:tcPr>
            <w:tcW w:w="509" w:type="dxa"/>
          </w:tcPr>
          <w:p w14:paraId="588CAF20" w14:textId="77777777" w:rsidR="006E767A" w:rsidRDefault="006E767A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38</w:t>
            </w:r>
          </w:p>
        </w:tc>
        <w:tc>
          <w:tcPr>
            <w:tcW w:w="10176" w:type="dxa"/>
          </w:tcPr>
          <w:p w14:paraId="02C80941" w14:textId="72DEFB37" w:rsidR="006E767A" w:rsidRDefault="00107397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 w14:anchorId="7E5736D1">
                <v:shape id="_x0000_i1035" type="#_x0000_t75" style="width:275.65pt;height:132.2pt;visibility:visible;mso-wrap-style:square">
                  <v:imagedata r:id="rId61" o:title=""/>
                </v:shape>
              </w:pict>
            </w:r>
          </w:p>
        </w:tc>
      </w:tr>
      <w:tr w:rsidR="006E767A" w14:paraId="52822EF4" w14:textId="77777777" w:rsidTr="007E0571">
        <w:tc>
          <w:tcPr>
            <w:tcW w:w="509" w:type="dxa"/>
          </w:tcPr>
          <w:p w14:paraId="594A3DB4" w14:textId="77777777" w:rsidR="006E767A" w:rsidRDefault="006E767A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39</w:t>
            </w:r>
          </w:p>
        </w:tc>
        <w:tc>
          <w:tcPr>
            <w:tcW w:w="10176" w:type="dxa"/>
          </w:tcPr>
          <w:p w14:paraId="102E1256" w14:textId="2C7E8B8D" w:rsidR="006E767A" w:rsidRPr="00EE210D" w:rsidRDefault="00107397" w:rsidP="006E767A">
            <w:pPr>
              <w:spacing w:line="276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GB" w:eastAsia="en-GB"/>
              </w:rPr>
              <w:pict w14:anchorId="6F586098">
                <v:shape id="_x0000_i1036" type="#_x0000_t75" style="width:246.1pt;height:59.65pt;visibility:visible;mso-wrap-style:square">
                  <v:imagedata r:id="rId62" o:title=""/>
                </v:shape>
              </w:pict>
            </w:r>
          </w:p>
        </w:tc>
      </w:tr>
      <w:tr w:rsidR="006E767A" w14:paraId="269325B9" w14:textId="77777777" w:rsidTr="007E0571">
        <w:tc>
          <w:tcPr>
            <w:tcW w:w="509" w:type="dxa"/>
          </w:tcPr>
          <w:p w14:paraId="67502BF1" w14:textId="77777777" w:rsidR="006E767A" w:rsidRDefault="006E767A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40</w:t>
            </w:r>
          </w:p>
        </w:tc>
        <w:tc>
          <w:tcPr>
            <w:tcW w:w="10176" w:type="dxa"/>
          </w:tcPr>
          <w:p w14:paraId="09B2AC92" w14:textId="0E25BD38" w:rsidR="006E767A" w:rsidRPr="00EE210D" w:rsidRDefault="00107397" w:rsidP="006E767A">
            <w:pPr>
              <w:spacing w:line="276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GB" w:eastAsia="en-GB"/>
              </w:rPr>
              <w:pict w14:anchorId="0DBC5C18">
                <v:shape id="_x0000_i1037" type="#_x0000_t75" style="width:196.1pt;height:56.95pt;visibility:visible;mso-wrap-style:square">
                  <v:imagedata r:id="rId63" o:title=""/>
                </v:shape>
              </w:pict>
            </w:r>
          </w:p>
        </w:tc>
      </w:tr>
      <w:tr w:rsidR="006E767A" w14:paraId="6E1C578F" w14:textId="77777777" w:rsidTr="007E0571">
        <w:tc>
          <w:tcPr>
            <w:tcW w:w="509" w:type="dxa"/>
          </w:tcPr>
          <w:p w14:paraId="761AE506" w14:textId="77777777" w:rsidR="006E767A" w:rsidRDefault="006E767A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lastRenderedPageBreak/>
              <w:t>41</w:t>
            </w:r>
          </w:p>
        </w:tc>
        <w:tc>
          <w:tcPr>
            <w:tcW w:w="10176" w:type="dxa"/>
          </w:tcPr>
          <w:p w14:paraId="00D10794" w14:textId="0E2ACCCF" w:rsidR="006E767A" w:rsidRPr="00EE210D" w:rsidRDefault="00107397" w:rsidP="006E767A">
            <w:pPr>
              <w:spacing w:line="276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>
              <w:pict w14:anchorId="58D8BF2B">
                <v:shape id="_x0000_s1029" type="#_x0000_t75" style="position:absolute;left:0;text-align:left;margin-left:0;margin-top:16.2pt;width:282.25pt;height:248.8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>
                  <v:imagedata r:id="rId64" o:title=""/>
                  <w10:wrap type="square"/>
                </v:shape>
              </w:pict>
            </w:r>
          </w:p>
        </w:tc>
      </w:tr>
      <w:tr w:rsidR="006E767A" w14:paraId="43D9FCEE" w14:textId="77777777" w:rsidTr="007E0571">
        <w:tc>
          <w:tcPr>
            <w:tcW w:w="509" w:type="dxa"/>
          </w:tcPr>
          <w:p w14:paraId="5057FBE4" w14:textId="77777777" w:rsidR="006E767A" w:rsidRDefault="006E767A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b/>
                <w:snapToGrid w:val="0"/>
                <w:sz w:val="24"/>
                <w:szCs w:val="24"/>
              </w:rPr>
              <w:t>42</w:t>
            </w:r>
          </w:p>
        </w:tc>
        <w:tc>
          <w:tcPr>
            <w:tcW w:w="10176" w:type="dxa"/>
          </w:tcPr>
          <w:p w14:paraId="5A673145" w14:textId="65942B3D" w:rsidR="006E767A" w:rsidRPr="00EE210D" w:rsidRDefault="00107397" w:rsidP="006E767A">
            <w:pPr>
              <w:spacing w:line="276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GB" w:eastAsia="en-GB"/>
              </w:rPr>
              <w:pict w14:anchorId="1AFFE22A">
                <v:shape id="_x0000_i1038" type="#_x0000_t75" style="width:225.15pt;height:83.8pt;visibility:visible;mso-wrap-style:square">
                  <v:imagedata r:id="rId65" o:title=""/>
                </v:shape>
              </w:pict>
            </w:r>
          </w:p>
        </w:tc>
      </w:tr>
      <w:tr w:rsidR="006E767A" w14:paraId="73245E7E" w14:textId="77777777" w:rsidTr="007E0571">
        <w:tc>
          <w:tcPr>
            <w:tcW w:w="509" w:type="dxa"/>
          </w:tcPr>
          <w:p w14:paraId="1CC920A3" w14:textId="77777777" w:rsidR="006E767A" w:rsidRPr="007E0571" w:rsidRDefault="006E767A" w:rsidP="006E767A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t>43</w:t>
            </w:r>
          </w:p>
        </w:tc>
        <w:tc>
          <w:tcPr>
            <w:tcW w:w="10176" w:type="dxa"/>
          </w:tcPr>
          <w:p w14:paraId="6AF5CF73" w14:textId="7392EF79" w:rsidR="006E767A" w:rsidRDefault="00107397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pict w14:anchorId="004BB608">
                <v:shape id="_x0000_i1039" type="#_x0000_t75" style="width:424.5pt;height:190.75pt;visibility:visible;mso-wrap-style:square">
                  <v:imagedata r:id="rId66" o:title=""/>
                </v:shape>
              </w:pict>
            </w:r>
          </w:p>
        </w:tc>
      </w:tr>
      <w:tr w:rsidR="006E767A" w14:paraId="622CDBA7" w14:textId="77777777" w:rsidTr="007E0571">
        <w:tc>
          <w:tcPr>
            <w:tcW w:w="509" w:type="dxa"/>
          </w:tcPr>
          <w:p w14:paraId="554A0162" w14:textId="77777777" w:rsidR="006E767A" w:rsidRPr="007E0571" w:rsidRDefault="006E767A" w:rsidP="006E767A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lastRenderedPageBreak/>
              <w:t>44</w:t>
            </w:r>
          </w:p>
        </w:tc>
        <w:tc>
          <w:tcPr>
            <w:tcW w:w="10176" w:type="dxa"/>
          </w:tcPr>
          <w:p w14:paraId="1323DEF3" w14:textId="1EDFFECA" w:rsidR="006E767A" w:rsidRPr="00EE210D" w:rsidRDefault="00107397" w:rsidP="006E767A">
            <w:pPr>
              <w:spacing w:line="276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pict w14:anchorId="66F9F95B">
                <v:shape id="_x0000_i1040" type="#_x0000_t75" style="width:313.25pt;height:380.95pt;visibility:visible;mso-wrap-style:square">
                  <v:imagedata r:id="rId67" o:title=""/>
                </v:shape>
              </w:pict>
            </w:r>
          </w:p>
        </w:tc>
      </w:tr>
      <w:tr w:rsidR="006E767A" w14:paraId="287E7C34" w14:textId="77777777" w:rsidTr="007E0571">
        <w:tc>
          <w:tcPr>
            <w:tcW w:w="509" w:type="dxa"/>
          </w:tcPr>
          <w:p w14:paraId="6DF38B87" w14:textId="77777777" w:rsidR="006E767A" w:rsidRPr="007E0571" w:rsidRDefault="006E767A" w:rsidP="006E767A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t>45</w:t>
            </w:r>
          </w:p>
        </w:tc>
        <w:tc>
          <w:tcPr>
            <w:tcW w:w="10176" w:type="dxa"/>
          </w:tcPr>
          <w:p w14:paraId="0A102595" w14:textId="79296DA7" w:rsidR="006E767A" w:rsidRDefault="00107397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GB" w:eastAsia="en-GB"/>
              </w:rPr>
              <w:pict w14:anchorId="123E3FFC">
                <v:shape id="Picture 24" o:spid="_x0000_i1041" type="#_x0000_t75" style="width:135.95pt;height:174.1pt;visibility:visible;mso-wrap-style:square">
                  <v:imagedata r:id="rId68" o:title=""/>
                </v:shape>
              </w:pict>
            </w:r>
          </w:p>
        </w:tc>
      </w:tr>
      <w:tr w:rsidR="006E767A" w14:paraId="392383F4" w14:textId="77777777" w:rsidTr="007E0571">
        <w:tc>
          <w:tcPr>
            <w:tcW w:w="509" w:type="dxa"/>
          </w:tcPr>
          <w:p w14:paraId="176F9DC7" w14:textId="77777777" w:rsidR="006E767A" w:rsidRPr="007E0571" w:rsidRDefault="006E767A" w:rsidP="006E767A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lastRenderedPageBreak/>
              <w:t>46</w:t>
            </w:r>
          </w:p>
        </w:tc>
        <w:tc>
          <w:tcPr>
            <w:tcW w:w="10176" w:type="dxa"/>
          </w:tcPr>
          <w:p w14:paraId="38EEB85C" w14:textId="234D08F1" w:rsidR="006E767A" w:rsidRPr="00EE210D" w:rsidRDefault="00107397" w:rsidP="006E767A">
            <w:pPr>
              <w:tabs>
                <w:tab w:val="left" w:pos="540"/>
                <w:tab w:val="left" w:pos="720"/>
                <w:tab w:val="left" w:pos="900"/>
                <w:tab w:val="left" w:pos="1080"/>
                <w:tab w:val="left" w:pos="1260"/>
                <w:tab w:val="left" w:pos="1440"/>
                <w:tab w:val="left" w:pos="1620"/>
                <w:tab w:val="left" w:pos="1800"/>
                <w:tab w:val="left" w:pos="1980"/>
                <w:tab w:val="left" w:pos="2160"/>
                <w:tab w:val="left" w:pos="2340"/>
                <w:tab w:val="left" w:pos="2520"/>
                <w:tab w:val="left" w:pos="2700"/>
                <w:tab w:val="left" w:pos="2880"/>
                <w:tab w:val="left" w:pos="3060"/>
                <w:tab w:val="left" w:pos="3240"/>
                <w:tab w:val="left" w:pos="3420"/>
                <w:tab w:val="left" w:pos="3600"/>
                <w:tab w:val="left" w:pos="3780"/>
                <w:tab w:val="left" w:pos="3960"/>
                <w:tab w:val="left" w:pos="4140"/>
                <w:tab w:val="left" w:pos="4320"/>
                <w:tab w:val="left" w:pos="4500"/>
                <w:tab w:val="left" w:pos="4680"/>
                <w:tab w:val="left" w:pos="4860"/>
                <w:tab w:val="left" w:pos="5040"/>
                <w:tab w:val="left" w:pos="5220"/>
              </w:tabs>
              <w:jc w:val="both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GB" w:eastAsia="en-GB"/>
              </w:rPr>
              <w:pict w14:anchorId="456087F8">
                <v:shape id="_x0000_i1042" type="#_x0000_t75" style="width:204.2pt;height:211.15pt;visibility:visible;mso-wrap-style:square">
                  <v:imagedata r:id="rId69" o:title=""/>
                </v:shape>
              </w:pict>
            </w:r>
          </w:p>
        </w:tc>
      </w:tr>
      <w:tr w:rsidR="006E767A" w14:paraId="66F8536D" w14:textId="77777777" w:rsidTr="007E0571">
        <w:tc>
          <w:tcPr>
            <w:tcW w:w="509" w:type="dxa"/>
          </w:tcPr>
          <w:p w14:paraId="2289FC03" w14:textId="77777777" w:rsidR="006E767A" w:rsidRPr="007E0571" w:rsidRDefault="006E767A" w:rsidP="006E767A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t>47</w:t>
            </w:r>
          </w:p>
        </w:tc>
        <w:tc>
          <w:tcPr>
            <w:tcW w:w="10176" w:type="dxa"/>
          </w:tcPr>
          <w:p w14:paraId="2295C6CC" w14:textId="4AABA246" w:rsidR="006E767A" w:rsidRPr="00371BDE" w:rsidRDefault="00107397" w:rsidP="006E767A">
            <w:pPr>
              <w:pStyle w:val="ListParagraph"/>
              <w:spacing w:after="160" w:line="256" w:lineRule="auto"/>
              <w:ind w:left="360"/>
              <w:rPr>
                <w:rFonts w:ascii="Bookman Old Style" w:hAnsi="Bookman Old Style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pict w14:anchorId="5D5CC2D7">
                <v:shape id="_x0000_i1043" type="#_x0000_t75" style="width:271.35pt;height:46.2pt;visibility:visible;mso-wrap-style:square">
                  <v:imagedata r:id="rId70" o:title=""/>
                </v:shape>
              </w:pict>
            </w:r>
          </w:p>
        </w:tc>
      </w:tr>
      <w:tr w:rsidR="006E767A" w14:paraId="0E5AF38B" w14:textId="77777777" w:rsidTr="007E0571">
        <w:tc>
          <w:tcPr>
            <w:tcW w:w="509" w:type="dxa"/>
          </w:tcPr>
          <w:p w14:paraId="5FA57C33" w14:textId="77777777" w:rsidR="006E767A" w:rsidRPr="007E0571" w:rsidRDefault="006E767A" w:rsidP="006E767A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t>48</w:t>
            </w:r>
          </w:p>
        </w:tc>
        <w:tc>
          <w:tcPr>
            <w:tcW w:w="10176" w:type="dxa"/>
          </w:tcPr>
          <w:p w14:paraId="4EBEF21C" w14:textId="1E5C5B4D" w:rsidR="006E767A" w:rsidRDefault="00107397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en-GB" w:eastAsia="en-GB"/>
              </w:rPr>
              <w:pict w14:anchorId="357D2E0C">
                <v:shape id="_x0000_i1044" type="#_x0000_t75" style="width:239.65pt;height:113.9pt;visibility:visible;mso-wrap-style:square">
                  <v:imagedata r:id="rId71" o:title=""/>
                </v:shape>
              </w:pict>
            </w:r>
          </w:p>
        </w:tc>
      </w:tr>
      <w:tr w:rsidR="006E767A" w14:paraId="181749DF" w14:textId="77777777" w:rsidTr="007E0571">
        <w:tc>
          <w:tcPr>
            <w:tcW w:w="509" w:type="dxa"/>
          </w:tcPr>
          <w:p w14:paraId="523DC707" w14:textId="77777777" w:rsidR="006E767A" w:rsidRPr="007E0571" w:rsidRDefault="006E767A" w:rsidP="006E767A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t>49</w:t>
            </w:r>
          </w:p>
        </w:tc>
        <w:tc>
          <w:tcPr>
            <w:tcW w:w="10176" w:type="dxa"/>
          </w:tcPr>
          <w:p w14:paraId="20B698F9" w14:textId="7A2AA13A" w:rsidR="006E767A" w:rsidRDefault="00107397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pict w14:anchorId="582763C0">
                <v:shape id="_x0000_i1045" type="#_x0000_t75" style="width:191.3pt;height:130.55pt;visibility:visible;mso-wrap-style:square">
                  <v:imagedata r:id="rId72" o:title=""/>
                </v:shape>
              </w:pict>
            </w:r>
          </w:p>
        </w:tc>
      </w:tr>
      <w:tr w:rsidR="006E767A" w14:paraId="2D1B6468" w14:textId="77777777" w:rsidTr="007E0571">
        <w:tc>
          <w:tcPr>
            <w:tcW w:w="509" w:type="dxa"/>
          </w:tcPr>
          <w:p w14:paraId="5079B971" w14:textId="77777777" w:rsidR="006E767A" w:rsidRPr="007E0571" w:rsidRDefault="006E767A" w:rsidP="006E767A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t>50</w:t>
            </w:r>
          </w:p>
        </w:tc>
        <w:tc>
          <w:tcPr>
            <w:tcW w:w="10176" w:type="dxa"/>
          </w:tcPr>
          <w:p w14:paraId="3580E69A" w14:textId="2B2A00E8" w:rsidR="006E767A" w:rsidRDefault="00107397" w:rsidP="006E767A">
            <w:pPr>
              <w:spacing w:line="276" w:lineRule="auto"/>
              <w:jc w:val="both"/>
              <w:rPr>
                <w:b/>
                <w:snapToGrid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en-GB" w:eastAsia="en-GB"/>
              </w:rPr>
              <w:pict w14:anchorId="50781E2A">
                <v:shape id="Picture 1" o:spid="_x0000_i1046" type="#_x0000_t75" style="width:184.3pt;height:162.8pt;visibility:visible;mso-wrap-style:square">
                  <v:imagedata r:id="rId73" o:title=""/>
                </v:shape>
              </w:pict>
            </w:r>
          </w:p>
        </w:tc>
      </w:tr>
      <w:tr w:rsidR="007E0571" w14:paraId="21190BE0" w14:textId="77777777" w:rsidTr="007E0571">
        <w:tc>
          <w:tcPr>
            <w:tcW w:w="509" w:type="dxa"/>
          </w:tcPr>
          <w:p w14:paraId="17BB5F84" w14:textId="108E469B" w:rsidR="007E0571" w:rsidRP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lastRenderedPageBreak/>
              <w:t>51</w:t>
            </w:r>
          </w:p>
        </w:tc>
        <w:tc>
          <w:tcPr>
            <w:tcW w:w="10176" w:type="dxa"/>
          </w:tcPr>
          <w:p w14:paraId="0A4C02EE" w14:textId="0940B300" w:rsidR="007E0571" w:rsidRDefault="00107397" w:rsidP="007E0571">
            <w:pPr>
              <w:spacing w:line="276" w:lineRule="auto"/>
              <w:jc w:val="both"/>
              <w:rPr>
                <w:b/>
                <w:noProof/>
                <w:sz w:val="24"/>
                <w:szCs w:val="24"/>
                <w:lang w:val="en-GB" w:eastAsia="en-GB"/>
              </w:rPr>
            </w:pPr>
            <w:r>
              <w:rPr>
                <w:rFonts w:ascii="Times New Roman" w:hAnsi="Times New Roman" w:cs="Times New Roman"/>
                <w:noProof/>
                <w:lang w:val="en-GB" w:eastAsia="en-GB"/>
              </w:rPr>
              <w:pict w14:anchorId="0F81FFD8">
                <v:shape id="_x0000_i1047" type="#_x0000_t75" style="width:152.6pt;height:113.35pt;visibility:visible;mso-wrap-style:square">
                  <v:imagedata r:id="rId74" o:title="" cropleft="6140f"/>
                </v:shape>
              </w:pict>
            </w:r>
          </w:p>
        </w:tc>
      </w:tr>
      <w:tr w:rsidR="007E0571" w14:paraId="3146CDB5" w14:textId="77777777" w:rsidTr="007E0571">
        <w:tc>
          <w:tcPr>
            <w:tcW w:w="509" w:type="dxa"/>
          </w:tcPr>
          <w:p w14:paraId="64D94601" w14:textId="0FB4F79A" w:rsidR="007E0571" w:rsidRP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t>52</w:t>
            </w:r>
          </w:p>
        </w:tc>
        <w:tc>
          <w:tcPr>
            <w:tcW w:w="10176" w:type="dxa"/>
          </w:tcPr>
          <w:p w14:paraId="3783AF0E" w14:textId="77777777" w:rsidR="007E0571" w:rsidRDefault="00107397" w:rsidP="007E0571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 w14:anchorId="121FBCF4">
                <v:shape id="Picture 5" o:spid="_x0000_i1048" type="#_x0000_t75" style="width:259.5pt;height:383.65pt;visibility:visible;mso-wrap-style:square">
                  <v:imagedata r:id="rId75" o:title=""/>
                </v:shape>
              </w:pict>
            </w:r>
          </w:p>
          <w:p w14:paraId="7E5F838E" w14:textId="4677880F" w:rsidR="007E0571" w:rsidRPr="00107397" w:rsidRDefault="00107397" w:rsidP="00107397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pict w14:anchorId="66A087B9">
                <v:shape id="Picture 6" o:spid="_x0000_i1049" type="#_x0000_t75" style="width:255.2pt;height:361.6pt;visibility:visible;mso-wrap-style:square">
                  <v:imagedata r:id="rId76" o:title=""/>
                </v:shape>
              </w:pict>
            </w:r>
          </w:p>
        </w:tc>
      </w:tr>
      <w:tr w:rsidR="007E0571" w14:paraId="4CDCF2CA" w14:textId="77777777" w:rsidTr="007E0571">
        <w:tc>
          <w:tcPr>
            <w:tcW w:w="509" w:type="dxa"/>
          </w:tcPr>
          <w:p w14:paraId="672F2AD5" w14:textId="01FCD98B" w:rsidR="007E0571" w:rsidRP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lastRenderedPageBreak/>
              <w:t>53</w:t>
            </w:r>
          </w:p>
        </w:tc>
        <w:tc>
          <w:tcPr>
            <w:tcW w:w="10176" w:type="dxa"/>
          </w:tcPr>
          <w:p w14:paraId="7FC7CFDC" w14:textId="77777777" w:rsid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3570" w:dyaOrig="630" w14:anchorId="073E657B">
                <v:shape id="_x0000_i1050" type="#_x0000_t75" style="width:178.4pt;height:31.7pt" o:ole="">
                  <v:imagedata r:id="rId77" o:title=""/>
                </v:shape>
                <o:OLEObject Type="Embed" ProgID="Equation.DSMT4" ShapeID="_x0000_i1050" DrawAspect="Content" ObjectID="_1800787988" r:id="rId78"/>
              </w:object>
            </w:r>
          </w:p>
          <w:p w14:paraId="178B0F76" w14:textId="2F7E2342" w:rsidR="007E0571" w:rsidRDefault="007E0571" w:rsidP="007E0571">
            <w:pPr>
              <w:spacing w:line="276" w:lineRule="auto"/>
              <w:jc w:val="both"/>
              <w:rPr>
                <w:b/>
                <w:noProof/>
                <w:sz w:val="24"/>
                <w:szCs w:val="24"/>
                <w:lang w:val="en-GB" w:eastAsia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n comparing, we get 2x – 3 = x + 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x = 5.</w:t>
            </w:r>
          </w:p>
        </w:tc>
      </w:tr>
      <w:tr w:rsidR="007E0571" w14:paraId="24F4E4E8" w14:textId="77777777" w:rsidTr="007E0571">
        <w:tc>
          <w:tcPr>
            <w:tcW w:w="509" w:type="dxa"/>
          </w:tcPr>
          <w:p w14:paraId="110816B5" w14:textId="14B7FC07" w:rsidR="007E0571" w:rsidRP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t>54</w:t>
            </w:r>
          </w:p>
        </w:tc>
        <w:tc>
          <w:tcPr>
            <w:tcW w:w="10176" w:type="dxa"/>
          </w:tcPr>
          <w:p w14:paraId="7E5BDB31" w14:textId="57BF5A38" w:rsidR="007E0571" w:rsidRDefault="00107397" w:rsidP="007E0571">
            <w:pPr>
              <w:spacing w:line="276" w:lineRule="auto"/>
              <w:jc w:val="both"/>
              <w:rPr>
                <w:b/>
                <w:noProof/>
                <w:sz w:val="24"/>
                <w:szCs w:val="24"/>
                <w:lang w:val="en-GB" w:eastAsia="en-GB"/>
              </w:rPr>
            </w:pPr>
            <w:r>
              <w:rPr>
                <w:rFonts w:ascii="Times New Roman" w:hAnsi="Times New Roman" w:cs="Times New Roman"/>
                <w:noProof/>
                <w:szCs w:val="20"/>
              </w:rPr>
              <w:pict w14:anchorId="151B6A07">
                <v:shape id="Picture 7" o:spid="_x0000_i1051" type="#_x0000_t75" style="width:383.65pt;height:319.7pt;visibility:visible;mso-wrap-style:square">
                  <v:imagedata r:id="rId79" o:title=""/>
                </v:shape>
              </w:pict>
            </w:r>
          </w:p>
        </w:tc>
      </w:tr>
      <w:tr w:rsidR="007E0571" w14:paraId="123297B5" w14:textId="77777777" w:rsidTr="007E0571">
        <w:tc>
          <w:tcPr>
            <w:tcW w:w="509" w:type="dxa"/>
          </w:tcPr>
          <w:p w14:paraId="22759EB1" w14:textId="1A34E926" w:rsidR="007E0571" w:rsidRP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t>55</w:t>
            </w:r>
          </w:p>
        </w:tc>
        <w:tc>
          <w:tcPr>
            <w:tcW w:w="10176" w:type="dxa"/>
          </w:tcPr>
          <w:p w14:paraId="62F501B7" w14:textId="77777777" w:rsid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>
              <w:rPr>
                <w:snapToGrid w:val="0"/>
                <w:sz w:val="24"/>
                <w:szCs w:val="24"/>
              </w:rPr>
              <w:sym w:font="Symbol" w:char="F05C"/>
            </w:r>
            <w:r>
              <w:rPr>
                <w:snapToGrid w:val="0"/>
                <w:sz w:val="24"/>
                <w:szCs w:val="24"/>
              </w:rPr>
              <w:t xml:space="preserve"> A2 = 2A – I </w:t>
            </w:r>
          </w:p>
          <w:p w14:paraId="6C4FAE7B" w14:textId="77777777" w:rsid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napToGrid w:val="0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 xml:space="preserve"> = A</w:t>
            </w:r>
            <w:r>
              <w:rPr>
                <w:rFonts w:ascii="Times New Roman" w:hAnsi="Times New Roman" w:cs="Times New Roman"/>
                <w:snapToGrid w:val="0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. A = 2A</w:t>
            </w:r>
            <w:r>
              <w:rPr>
                <w:rFonts w:ascii="Times New Roman" w:hAnsi="Times New Roman" w:cs="Times New Roman"/>
                <w:snapToGrid w:val="0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 xml:space="preserve"> – IA = 2A</w:t>
            </w:r>
            <w:r>
              <w:rPr>
                <w:rFonts w:ascii="Times New Roman" w:hAnsi="Times New Roman" w:cs="Times New Roman"/>
                <w:snapToGrid w:val="0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 xml:space="preserve"> – A = 2(2A – I) – A</w:t>
            </w:r>
          </w:p>
          <w:p w14:paraId="47E59F31" w14:textId="77777777" w:rsid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lastRenderedPageBreak/>
              <w:t xml:space="preserve">= 3A – 2I = 3A – (3 – 1) I </w:t>
            </w:r>
          </w:p>
          <w:p w14:paraId="1555A89F" w14:textId="4F18F40A" w:rsidR="007E0571" w:rsidRDefault="007E0571" w:rsidP="007E0571">
            <w:pPr>
              <w:spacing w:line="276" w:lineRule="auto"/>
              <w:jc w:val="both"/>
              <w:rPr>
                <w:b/>
                <w:noProof/>
                <w:sz w:val="24"/>
                <w:szCs w:val="24"/>
                <w:lang w:val="en-GB" w:eastAsia="en-GB"/>
              </w:rPr>
            </w:pPr>
            <w:r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napToGrid w:val="0"/>
                <w:sz w:val="24"/>
                <w:szCs w:val="24"/>
                <w:vertAlign w:val="superscript"/>
              </w:rPr>
              <w:t>n</w:t>
            </w:r>
            <w:r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 xml:space="preserve"> = </w:t>
            </w:r>
            <w:proofErr w:type="spellStart"/>
            <w:r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nA</w:t>
            </w:r>
            <w:proofErr w:type="spellEnd"/>
            <w:r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 xml:space="preserve"> – (n – 1) I.</w:t>
            </w:r>
          </w:p>
        </w:tc>
      </w:tr>
      <w:tr w:rsidR="007E0571" w14:paraId="1B1F5E5B" w14:textId="77777777" w:rsidTr="007E0571">
        <w:tc>
          <w:tcPr>
            <w:tcW w:w="509" w:type="dxa"/>
          </w:tcPr>
          <w:p w14:paraId="07799B16" w14:textId="2AF4888C" w:rsidR="007E0571" w:rsidRP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lastRenderedPageBreak/>
              <w:t>56</w:t>
            </w:r>
          </w:p>
        </w:tc>
        <w:tc>
          <w:tcPr>
            <w:tcW w:w="10176" w:type="dxa"/>
          </w:tcPr>
          <w:p w14:paraId="5F3F5150" w14:textId="0B570A4A" w:rsidR="007E0571" w:rsidRDefault="007E0571" w:rsidP="007E0571">
            <w:pPr>
              <w:spacing w:line="276" w:lineRule="auto"/>
              <w:jc w:val="both"/>
              <w:rPr>
                <w:b/>
                <w:noProof/>
                <w:sz w:val="24"/>
                <w:szCs w:val="24"/>
                <w:lang w:val="en-GB" w:eastAsia="en-GB"/>
              </w:rPr>
            </w:pPr>
            <w:r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If A and B are square matrices of equal degree, then A + B = B + A</w:t>
            </w:r>
          </w:p>
        </w:tc>
      </w:tr>
      <w:tr w:rsidR="007E0571" w14:paraId="11B6A95E" w14:textId="77777777" w:rsidTr="007E0571">
        <w:tc>
          <w:tcPr>
            <w:tcW w:w="509" w:type="dxa"/>
          </w:tcPr>
          <w:p w14:paraId="598820F7" w14:textId="34C9824A" w:rsidR="007E0571" w:rsidRP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t>57</w:t>
            </w:r>
          </w:p>
        </w:tc>
        <w:tc>
          <w:tcPr>
            <w:tcW w:w="10176" w:type="dxa"/>
          </w:tcPr>
          <w:p w14:paraId="1C962B07" w14:textId="77777777" w:rsidR="007E0571" w:rsidRDefault="00107397" w:rsidP="007E057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lang w:val="en-GB" w:eastAsia="en-GB"/>
              </w:rPr>
              <w:pict w14:anchorId="25326684">
                <v:shape id="_x0000_i1052" type="#_x0000_t75" style="width:218.7pt;height:219.75pt;visibility:visible;mso-wrap-style:square">
                  <v:imagedata r:id="rId80" o:title=""/>
                </v:shape>
              </w:pict>
            </w:r>
          </w:p>
          <w:p w14:paraId="47FD7379" w14:textId="77777777" w:rsidR="007E0571" w:rsidRDefault="00107397" w:rsidP="007E057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lang w:val="en-GB" w:eastAsia="en-GB"/>
              </w:rPr>
              <w:pict w14:anchorId="1993A12F">
                <v:shape id="Picture 15" o:spid="_x0000_i1053" type="#_x0000_t75" style="width:236.95pt;height:119.8pt;visibility:visible;mso-wrap-style:square">
                  <v:imagedata r:id="rId81" o:title=""/>
                </v:shape>
              </w:pict>
            </w:r>
          </w:p>
          <w:p w14:paraId="6143D12E" w14:textId="77777777" w:rsidR="007E0571" w:rsidRDefault="00107397" w:rsidP="007E057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lang w:val="en-GB" w:eastAsia="en-GB"/>
              </w:rPr>
              <w:pict w14:anchorId="4F9B49A3">
                <v:shape id="Picture 23" o:spid="_x0000_i1054" type="#_x0000_t75" style="width:299.3pt;height:3in;visibility:visible;mso-wrap-style:square">
                  <v:imagedata r:id="rId82" o:title=""/>
                </v:shape>
              </w:pict>
            </w:r>
          </w:p>
          <w:p w14:paraId="5665929E" w14:textId="01BCC4F4" w:rsidR="007E0571" w:rsidRDefault="00107397" w:rsidP="007E0571">
            <w:pPr>
              <w:spacing w:line="276" w:lineRule="auto"/>
              <w:jc w:val="both"/>
              <w:rPr>
                <w:b/>
                <w:noProof/>
                <w:sz w:val="24"/>
                <w:szCs w:val="24"/>
                <w:lang w:val="en-GB" w:eastAsia="en-GB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GB" w:eastAsia="en-GB"/>
              </w:rPr>
              <w:pict w14:anchorId="1364C996">
                <v:shape id="_x0000_i1055" type="#_x0000_t75" style="width:320.25pt;height:80.6pt;visibility:visible;mso-wrap-style:square">
                  <v:imagedata r:id="rId83" o:title=""/>
                </v:shape>
              </w:pict>
            </w:r>
          </w:p>
        </w:tc>
      </w:tr>
      <w:tr w:rsidR="007E0571" w14:paraId="7D88BDCE" w14:textId="77777777" w:rsidTr="007E0571">
        <w:tc>
          <w:tcPr>
            <w:tcW w:w="509" w:type="dxa"/>
          </w:tcPr>
          <w:p w14:paraId="657F45F5" w14:textId="335BBE86" w:rsidR="007E0571" w:rsidRP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lastRenderedPageBreak/>
              <w:t>58</w:t>
            </w:r>
          </w:p>
        </w:tc>
        <w:tc>
          <w:tcPr>
            <w:tcW w:w="10176" w:type="dxa"/>
          </w:tcPr>
          <w:p w14:paraId="2EF1C233" w14:textId="77777777" w:rsidR="007E0571" w:rsidRDefault="00107397" w:rsidP="007E057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lang w:val="en-GB" w:eastAsia="en-GB"/>
              </w:rPr>
              <w:pict w14:anchorId="41DC860E">
                <v:shape id="Picture 25" o:spid="_x0000_i1056" type="#_x0000_t75" style="width:227.8pt;height:99.95pt;visibility:visible;mso-wrap-style:square">
                  <v:imagedata r:id="rId84" o:title=""/>
                </v:shape>
              </w:pict>
            </w:r>
          </w:p>
          <w:p w14:paraId="0BB3E843" w14:textId="77777777" w:rsidR="007E0571" w:rsidRDefault="00107397" w:rsidP="007E057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lang w:val="en-GB" w:eastAsia="en-GB"/>
              </w:rPr>
              <w:pict w14:anchorId="440F9085">
                <v:shape id="Picture 26" o:spid="_x0000_i1057" type="#_x0000_t75" style="width:220.3pt;height:263.3pt;visibility:visible;mso-wrap-style:square">
                  <v:imagedata r:id="rId85" o:title=""/>
                </v:shape>
              </w:pict>
            </w:r>
          </w:p>
          <w:p w14:paraId="5EABBD44" w14:textId="0FE1FBA1" w:rsidR="007E0571" w:rsidRDefault="00107397" w:rsidP="007E0571">
            <w:pPr>
              <w:spacing w:line="276" w:lineRule="auto"/>
              <w:jc w:val="both"/>
              <w:rPr>
                <w:b/>
                <w:noProof/>
                <w:sz w:val="24"/>
                <w:szCs w:val="24"/>
                <w:lang w:val="en-GB" w:eastAsia="en-GB"/>
              </w:rPr>
            </w:pPr>
            <w:r>
              <w:rPr>
                <w:rFonts w:ascii="Times New Roman" w:hAnsi="Times New Roman" w:cs="Times New Roman"/>
                <w:noProof/>
                <w:lang w:val="en-GB" w:eastAsia="en-GB"/>
              </w:rPr>
              <w:pict w14:anchorId="24280919">
                <v:shape id="Picture 27" o:spid="_x0000_i1058" type="#_x0000_t75" style="width:199.35pt;height:115pt;visibility:visible;mso-wrap-style:square">
                  <v:imagedata r:id="rId86" o:title=""/>
                </v:shape>
              </w:pict>
            </w:r>
          </w:p>
        </w:tc>
      </w:tr>
      <w:tr w:rsidR="007E0571" w14:paraId="6F0E20D0" w14:textId="77777777" w:rsidTr="007E0571">
        <w:tc>
          <w:tcPr>
            <w:tcW w:w="509" w:type="dxa"/>
          </w:tcPr>
          <w:p w14:paraId="4B6892BD" w14:textId="290A0BE1" w:rsidR="007E0571" w:rsidRP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t>59</w:t>
            </w:r>
          </w:p>
        </w:tc>
        <w:tc>
          <w:tcPr>
            <w:tcW w:w="10176" w:type="dxa"/>
          </w:tcPr>
          <w:p w14:paraId="3D629B04" w14:textId="77777777" w:rsidR="007E0571" w:rsidRDefault="00107397" w:rsidP="007E057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lang w:val="en-GB" w:eastAsia="en-GB"/>
              </w:rPr>
              <w:pict w14:anchorId="6B7F062F">
                <v:shape id="Picture 28" o:spid="_x0000_i1059" type="#_x0000_t75" style="width:242.35pt;height:217.05pt;visibility:visible;mso-wrap-style:square">
                  <v:imagedata r:id="rId87" o:title=""/>
                </v:shape>
              </w:pict>
            </w:r>
          </w:p>
          <w:p w14:paraId="0AE1C91D" w14:textId="77777777" w:rsidR="007E0571" w:rsidRDefault="00107397" w:rsidP="007E057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lang w:val="en-GB" w:eastAsia="en-GB"/>
              </w:rPr>
              <w:lastRenderedPageBreak/>
              <w:pict w14:anchorId="031D29D8">
                <v:shape id="Picture 29" o:spid="_x0000_i1060" type="#_x0000_t75" style="width:298.75pt;height:311.65pt;visibility:visible;mso-wrap-style:square">
                  <v:imagedata r:id="rId88" o:title=""/>
                </v:shape>
              </w:pict>
            </w:r>
          </w:p>
          <w:p w14:paraId="05D24783" w14:textId="12ED1D27" w:rsidR="007E0571" w:rsidRDefault="00107397" w:rsidP="007E0571">
            <w:pPr>
              <w:spacing w:line="276" w:lineRule="auto"/>
              <w:jc w:val="both"/>
              <w:rPr>
                <w:b/>
                <w:noProof/>
                <w:sz w:val="24"/>
                <w:szCs w:val="24"/>
                <w:lang w:val="en-GB" w:eastAsia="en-GB"/>
              </w:rPr>
            </w:pPr>
            <w:r>
              <w:rPr>
                <w:rFonts w:ascii="Times New Roman" w:hAnsi="Times New Roman" w:cs="Times New Roman"/>
                <w:noProof/>
                <w:lang w:val="en-GB" w:eastAsia="en-GB"/>
              </w:rPr>
              <w:pict w14:anchorId="10DB052F">
                <v:shape id="Picture 30" o:spid="_x0000_i1061" type="#_x0000_t75" style="width:307.35pt;height:162.25pt;visibility:visible;mso-wrap-style:square">
                  <v:imagedata r:id="rId89" o:title=""/>
                </v:shape>
              </w:pict>
            </w:r>
          </w:p>
        </w:tc>
      </w:tr>
      <w:tr w:rsidR="007E0571" w14:paraId="2825E20B" w14:textId="77777777" w:rsidTr="007E0571">
        <w:tc>
          <w:tcPr>
            <w:tcW w:w="509" w:type="dxa"/>
          </w:tcPr>
          <w:p w14:paraId="2819A071" w14:textId="39F1CDD4" w:rsidR="007E0571" w:rsidRP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lastRenderedPageBreak/>
              <w:t>60</w:t>
            </w:r>
          </w:p>
        </w:tc>
        <w:tc>
          <w:tcPr>
            <w:tcW w:w="10176" w:type="dxa"/>
          </w:tcPr>
          <w:p w14:paraId="29DCA982" w14:textId="77777777" w:rsidR="007E0571" w:rsidRDefault="00107397" w:rsidP="007E0571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lang w:val="en-GB" w:eastAsia="en-GB"/>
              </w:rPr>
              <w:pict w14:anchorId="2D841CD0">
                <v:shape id="Picture 31" o:spid="_x0000_i1062" type="#_x0000_t75" style="width:252pt;height:226.2pt;visibility:visible;mso-wrap-style:square">
                  <v:imagedata r:id="rId90" o:title=""/>
                </v:shape>
              </w:pict>
            </w:r>
          </w:p>
          <w:p w14:paraId="7A2CEA4F" w14:textId="115FB0ED" w:rsidR="007E0571" w:rsidRDefault="00107397" w:rsidP="007E0571">
            <w:pPr>
              <w:spacing w:line="276" w:lineRule="auto"/>
              <w:jc w:val="both"/>
              <w:rPr>
                <w:b/>
                <w:noProof/>
                <w:sz w:val="24"/>
                <w:szCs w:val="24"/>
                <w:lang w:val="en-GB" w:eastAsia="en-GB"/>
              </w:rPr>
            </w:pPr>
            <w:r>
              <w:rPr>
                <w:rFonts w:ascii="Times New Roman" w:hAnsi="Times New Roman" w:cs="Times New Roman"/>
                <w:noProof/>
                <w:lang w:val="en-GB" w:eastAsia="en-GB"/>
              </w:rPr>
              <w:pict w14:anchorId="40522184">
                <v:shape id="Picture 32" o:spid="_x0000_i1063" type="#_x0000_t75" style="width:285.85pt;height:53.75pt;visibility:visible;mso-wrap-style:square">
                  <v:imagedata r:id="rId91" o:title=""/>
                </v:shape>
              </w:pict>
            </w:r>
          </w:p>
        </w:tc>
      </w:tr>
      <w:tr w:rsidR="007E0571" w14:paraId="49A4F33C" w14:textId="77777777" w:rsidTr="007E0571">
        <w:tc>
          <w:tcPr>
            <w:tcW w:w="509" w:type="dxa"/>
          </w:tcPr>
          <w:p w14:paraId="575FE78E" w14:textId="11601A4F" w:rsidR="007E0571" w:rsidRP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lastRenderedPageBreak/>
              <w:t>61</w:t>
            </w:r>
          </w:p>
        </w:tc>
        <w:tc>
          <w:tcPr>
            <w:tcW w:w="10176" w:type="dxa"/>
          </w:tcPr>
          <w:p w14:paraId="154315B8" w14:textId="407CBA90" w:rsidR="007E0571" w:rsidRDefault="007E0571" w:rsidP="007E0571">
            <w:pPr>
              <w:spacing w:line="276" w:lineRule="auto"/>
              <w:jc w:val="both"/>
              <w:rPr>
                <w:b/>
                <w:noProof/>
                <w:sz w:val="24"/>
                <w:szCs w:val="24"/>
                <w:lang w:val="en-GB" w:eastAsia="en-GB"/>
              </w:rPr>
            </w:pPr>
            <w:r>
              <w:rPr>
                <w:rFonts w:ascii="Times New Roman" w:hAnsi="Times New Roman" w:cs="Times New Roman"/>
                <w:color w:val="FF0000"/>
                <w:position w:val="-26"/>
                <w:sz w:val="24"/>
                <w:szCs w:val="24"/>
                <w:lang w:val="en-GB"/>
              </w:rPr>
              <w:object w:dxaOrig="810" w:dyaOrig="630" w14:anchorId="1F133FA1">
                <v:shape id="_x0000_i1064" type="#_x0000_t75" style="width:40.3pt;height:31.7pt" o:ole="">
                  <v:imagedata r:id="rId92" o:title=""/>
                </v:shape>
                <o:OLEObject Type="Embed" ProgID="Equation.DSMT4" ShapeID="_x0000_i1064" DrawAspect="Content" ObjectID="_1800787989" r:id="rId93"/>
              </w:object>
            </w:r>
          </w:p>
        </w:tc>
      </w:tr>
      <w:tr w:rsidR="007E0571" w14:paraId="14669651" w14:textId="77777777" w:rsidTr="007E0571">
        <w:tc>
          <w:tcPr>
            <w:tcW w:w="509" w:type="dxa"/>
          </w:tcPr>
          <w:p w14:paraId="6F60023F" w14:textId="151A5C48" w:rsidR="007E0571" w:rsidRP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t>62</w:t>
            </w:r>
          </w:p>
        </w:tc>
        <w:tc>
          <w:tcPr>
            <w:tcW w:w="10176" w:type="dxa"/>
          </w:tcPr>
          <w:p w14:paraId="51430D6B" w14:textId="0D516A90" w:rsidR="007E0571" w:rsidRDefault="00107397" w:rsidP="007E0571">
            <w:pPr>
              <w:spacing w:line="276" w:lineRule="auto"/>
              <w:jc w:val="both"/>
              <w:rPr>
                <w:b/>
                <w:noProof/>
                <w:sz w:val="24"/>
                <w:szCs w:val="24"/>
                <w:lang w:val="en-GB" w:eastAsia="en-GB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pict w14:anchorId="0C0DED33">
                <v:shape id="_x0000_i1065" type="#_x0000_t75" style="width:256.3pt;height:166.05pt;visibility:visible;mso-wrap-style:square">
                  <v:imagedata r:id="rId94" o:title=""/>
                </v:shape>
              </w:pict>
            </w:r>
          </w:p>
        </w:tc>
      </w:tr>
      <w:tr w:rsidR="007E0571" w14:paraId="567D5218" w14:textId="77777777" w:rsidTr="007E0571">
        <w:tc>
          <w:tcPr>
            <w:tcW w:w="509" w:type="dxa"/>
          </w:tcPr>
          <w:p w14:paraId="5E8B54FF" w14:textId="1C04B013" w:rsidR="007E0571" w:rsidRP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t>63</w:t>
            </w:r>
          </w:p>
        </w:tc>
        <w:tc>
          <w:tcPr>
            <w:tcW w:w="10176" w:type="dxa"/>
          </w:tcPr>
          <w:p w14:paraId="22489B5F" w14:textId="344B7110" w:rsidR="007E0571" w:rsidRDefault="00107397" w:rsidP="007E0571">
            <w:pPr>
              <w:spacing w:line="276" w:lineRule="auto"/>
              <w:jc w:val="both"/>
              <w:rPr>
                <w:b/>
                <w:noProof/>
                <w:sz w:val="24"/>
                <w:szCs w:val="24"/>
                <w:lang w:val="en-GB" w:eastAsia="en-GB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pict w14:anchorId="0771D029">
                <v:shape id="_x0000_i1066" type="#_x0000_t75" style="width:300.9pt;height:73.05pt;visibility:visible;mso-wrap-style:square">
                  <v:imagedata r:id="rId95" o:title=""/>
                </v:shape>
              </w:pict>
            </w:r>
          </w:p>
        </w:tc>
      </w:tr>
      <w:tr w:rsidR="007E0571" w14:paraId="39E4A181" w14:textId="77777777" w:rsidTr="007E0571">
        <w:tc>
          <w:tcPr>
            <w:tcW w:w="509" w:type="dxa"/>
          </w:tcPr>
          <w:p w14:paraId="72789845" w14:textId="08D8F0DB" w:rsidR="007E0571" w:rsidRP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t>64</w:t>
            </w:r>
          </w:p>
        </w:tc>
        <w:tc>
          <w:tcPr>
            <w:tcW w:w="10176" w:type="dxa"/>
          </w:tcPr>
          <w:p w14:paraId="4D24540F" w14:textId="77777777" w:rsidR="007E0571" w:rsidRDefault="00107397" w:rsidP="007E057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lang w:val="en-GB" w:eastAsia="en-GB"/>
              </w:rPr>
              <w:pict w14:anchorId="4D3D472E">
                <v:shape id="Picture 33" o:spid="_x0000_i1067" type="#_x0000_t75" style="width:274.05pt;height:303.05pt;visibility:visible;mso-wrap-style:square">
                  <v:imagedata r:id="rId96" o:title=""/>
                </v:shape>
              </w:pict>
            </w:r>
          </w:p>
          <w:p w14:paraId="05B9AA1B" w14:textId="77777777" w:rsidR="007E0571" w:rsidRDefault="00107397" w:rsidP="007E057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lang w:val="en-GB" w:eastAsia="en-GB"/>
              </w:rPr>
              <w:lastRenderedPageBreak/>
              <w:pict w14:anchorId="42E09DC8">
                <v:shape id="Picture 34" o:spid="_x0000_i1068" type="#_x0000_t75" style="width:259pt;height:226.2pt;visibility:visible;mso-wrap-style:square">
                  <v:imagedata r:id="rId97" o:title=""/>
                </v:shape>
              </w:pict>
            </w:r>
          </w:p>
          <w:p w14:paraId="17768BFA" w14:textId="3EBF7B71" w:rsidR="007E0571" w:rsidRDefault="00107397" w:rsidP="007E0571">
            <w:pPr>
              <w:spacing w:line="276" w:lineRule="auto"/>
              <w:jc w:val="both"/>
              <w:rPr>
                <w:b/>
                <w:noProof/>
                <w:sz w:val="24"/>
                <w:szCs w:val="24"/>
                <w:lang w:val="en-GB" w:eastAsia="en-GB"/>
              </w:rPr>
            </w:pPr>
            <w:r>
              <w:rPr>
                <w:rFonts w:ascii="Times New Roman" w:hAnsi="Times New Roman" w:cs="Times New Roman"/>
                <w:noProof/>
                <w:lang w:val="en-GB" w:eastAsia="en-GB"/>
              </w:rPr>
              <w:pict w14:anchorId="3E11D4FA">
                <v:shape id="Picture 35" o:spid="_x0000_i1069" type="#_x0000_t75" style="width:243.95pt;height:76.3pt;visibility:visible;mso-wrap-style:square">
                  <v:imagedata r:id="rId98" o:title=""/>
                </v:shape>
              </w:pict>
            </w:r>
          </w:p>
        </w:tc>
      </w:tr>
      <w:tr w:rsidR="007E0571" w14:paraId="08EB6516" w14:textId="77777777" w:rsidTr="007E0571">
        <w:tc>
          <w:tcPr>
            <w:tcW w:w="509" w:type="dxa"/>
          </w:tcPr>
          <w:p w14:paraId="7BB8419C" w14:textId="68586640" w:rsidR="007E0571" w:rsidRP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lastRenderedPageBreak/>
              <w:t>65</w:t>
            </w:r>
          </w:p>
        </w:tc>
        <w:tc>
          <w:tcPr>
            <w:tcW w:w="10176" w:type="dxa"/>
          </w:tcPr>
          <w:p w14:paraId="710DDEE2" w14:textId="77777777" w:rsidR="007E0571" w:rsidRDefault="00107397" w:rsidP="007E057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lang w:val="en-GB" w:eastAsia="en-GB"/>
              </w:rPr>
              <w:pict w14:anchorId="52EF6947">
                <v:shape id="Picture 36" o:spid="_x0000_i1070" type="#_x0000_t75" style="width:269.75pt;height:61.25pt;visibility:visible;mso-wrap-style:square">
                  <v:imagedata r:id="rId99" o:title=""/>
                </v:shape>
              </w:pict>
            </w:r>
          </w:p>
          <w:p w14:paraId="3C2C6C54" w14:textId="77777777" w:rsidR="007E0571" w:rsidRDefault="00107397" w:rsidP="007E057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lang w:val="en-GB" w:eastAsia="en-GB"/>
              </w:rPr>
              <w:pict w14:anchorId="45A6B0B8">
                <v:shape id="Picture 37" o:spid="_x0000_i1071" type="#_x0000_t75" style="width:313.25pt;height:305.75pt;visibility:visible;mso-wrap-style:square">
                  <v:imagedata r:id="rId100" o:title=""/>
                </v:shape>
              </w:pict>
            </w:r>
          </w:p>
          <w:p w14:paraId="0F449F78" w14:textId="77777777" w:rsidR="007E0571" w:rsidRDefault="00107397" w:rsidP="007E057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lang w:val="en-GB" w:eastAsia="en-GB"/>
              </w:rPr>
              <w:lastRenderedPageBreak/>
              <w:pict w14:anchorId="26D65A36">
                <v:shape id="Picture 38" o:spid="_x0000_i1072" type="#_x0000_t75" style="width:292.3pt;height:256.3pt;visibility:visible;mso-wrap-style:square">
                  <v:imagedata r:id="rId101" o:title=""/>
                </v:shape>
              </w:pict>
            </w:r>
          </w:p>
          <w:p w14:paraId="66BA01FE" w14:textId="56A686F9" w:rsidR="007E0571" w:rsidRDefault="00107397" w:rsidP="007E0571">
            <w:pPr>
              <w:spacing w:line="276" w:lineRule="auto"/>
              <w:jc w:val="both"/>
              <w:rPr>
                <w:b/>
                <w:noProof/>
                <w:sz w:val="24"/>
                <w:szCs w:val="24"/>
                <w:lang w:val="en-GB" w:eastAsia="en-GB"/>
              </w:rPr>
            </w:pPr>
            <w:r>
              <w:rPr>
                <w:rFonts w:ascii="Times New Roman" w:hAnsi="Times New Roman" w:cs="Times New Roman"/>
                <w:noProof/>
                <w:lang w:val="en-GB" w:eastAsia="en-GB"/>
              </w:rPr>
              <w:pict w14:anchorId="084F9B84">
                <v:shape id="Picture 39" o:spid="_x0000_i1073" type="#_x0000_t75" style="width:254.7pt;height:223pt;visibility:visible;mso-wrap-style:square">
                  <v:imagedata r:id="rId102" o:title=""/>
                </v:shape>
              </w:pict>
            </w:r>
            <w:r w:rsidR="007E0571">
              <w:rPr>
                <w:rFonts w:ascii="Times New Roman" w:hAnsi="Times New Roman" w:cs="Times New Roman"/>
                <w:sz w:val="24"/>
                <w:szCs w:val="24"/>
              </w:rPr>
              <w:t>v</w:t>
            </w:r>
          </w:p>
        </w:tc>
      </w:tr>
      <w:tr w:rsidR="007E0571" w14:paraId="0C56C5D9" w14:textId="77777777" w:rsidTr="007E0571">
        <w:tc>
          <w:tcPr>
            <w:tcW w:w="509" w:type="dxa"/>
          </w:tcPr>
          <w:p w14:paraId="1ECF8C52" w14:textId="133495B3" w:rsidR="007E0571" w:rsidRP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lastRenderedPageBreak/>
              <w:t>66</w:t>
            </w:r>
          </w:p>
        </w:tc>
        <w:tc>
          <w:tcPr>
            <w:tcW w:w="10176" w:type="dxa"/>
          </w:tcPr>
          <w:p w14:paraId="058CEE87" w14:textId="77777777" w:rsidR="007E0571" w:rsidRDefault="00107397" w:rsidP="007E057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lang w:val="en-GB" w:eastAsia="en-GB"/>
              </w:rPr>
              <w:pict w14:anchorId="4D94EA21">
                <v:shape id="Picture 40" o:spid="_x0000_i1074" type="#_x0000_t75" style="width:215.45pt;height:66.1pt;visibility:visible;mso-wrap-style:square">
                  <v:imagedata r:id="rId103" o:title=""/>
                </v:shape>
              </w:pict>
            </w:r>
          </w:p>
          <w:p w14:paraId="1B46F5F7" w14:textId="0AA76559" w:rsidR="007E0571" w:rsidRDefault="00107397" w:rsidP="007E0571">
            <w:pPr>
              <w:spacing w:line="276" w:lineRule="auto"/>
              <w:jc w:val="both"/>
              <w:rPr>
                <w:b/>
                <w:noProof/>
                <w:sz w:val="24"/>
                <w:szCs w:val="24"/>
                <w:lang w:val="en-GB" w:eastAsia="en-GB"/>
              </w:rPr>
            </w:pPr>
            <w:r>
              <w:rPr>
                <w:rFonts w:ascii="Times New Roman" w:hAnsi="Times New Roman" w:cs="Times New Roman"/>
                <w:noProof/>
                <w:lang w:val="en-GB" w:eastAsia="en-GB"/>
              </w:rPr>
              <w:pict w14:anchorId="64E6CE80">
                <v:shape id="Picture 41" o:spid="_x0000_i1075" type="#_x0000_t75" style="width:280.5pt;height:134.35pt;visibility:visible;mso-wrap-style:square">
                  <v:imagedata r:id="rId104" o:title=""/>
                </v:shape>
              </w:pict>
            </w:r>
          </w:p>
        </w:tc>
      </w:tr>
      <w:tr w:rsidR="007E0571" w14:paraId="14611786" w14:textId="77777777" w:rsidTr="007E0571">
        <w:tc>
          <w:tcPr>
            <w:tcW w:w="509" w:type="dxa"/>
          </w:tcPr>
          <w:p w14:paraId="3DF05591" w14:textId="6B13AA38" w:rsidR="007E0571" w:rsidRP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lastRenderedPageBreak/>
              <w:t>67</w:t>
            </w:r>
          </w:p>
        </w:tc>
        <w:tc>
          <w:tcPr>
            <w:tcW w:w="10176" w:type="dxa"/>
          </w:tcPr>
          <w:p w14:paraId="480F7750" w14:textId="1DBA3719" w:rsidR="007E0571" w:rsidRDefault="00107397" w:rsidP="007E0571">
            <w:pPr>
              <w:spacing w:line="276" w:lineRule="auto"/>
              <w:jc w:val="both"/>
              <w:rPr>
                <w:b/>
                <w:noProof/>
                <w:sz w:val="24"/>
                <w:szCs w:val="24"/>
                <w:lang w:val="en-GB" w:eastAsia="en-GB"/>
              </w:rPr>
            </w:pPr>
            <w:r>
              <w:rPr>
                <w:rFonts w:ascii="Times New Roman" w:hAnsi="Times New Roman" w:cs="Times New Roman"/>
                <w:noProof/>
                <w:lang w:val="en-GB" w:eastAsia="en-GB"/>
              </w:rPr>
              <w:pict w14:anchorId="52E7B291">
                <v:shape id="Picture 42" o:spid="_x0000_i1076" type="#_x0000_t75" style="width:266.5pt;height:247.15pt;visibility:visible;mso-wrap-style:square">
                  <v:imagedata r:id="rId105" o:title=""/>
                </v:shape>
              </w:pict>
            </w:r>
          </w:p>
        </w:tc>
      </w:tr>
      <w:tr w:rsidR="007E0571" w14:paraId="1C072248" w14:textId="77777777" w:rsidTr="007E0571">
        <w:tc>
          <w:tcPr>
            <w:tcW w:w="509" w:type="dxa"/>
          </w:tcPr>
          <w:p w14:paraId="7EC2C1B0" w14:textId="07DA86D7" w:rsidR="007E0571" w:rsidRP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t>68</w:t>
            </w:r>
          </w:p>
        </w:tc>
        <w:tc>
          <w:tcPr>
            <w:tcW w:w="10176" w:type="dxa"/>
          </w:tcPr>
          <w:p w14:paraId="108D6923" w14:textId="0BE08C6F" w:rsidR="007E0571" w:rsidRDefault="007E0571" w:rsidP="007E0571">
            <w:pPr>
              <w:spacing w:line="276" w:lineRule="auto"/>
              <w:jc w:val="both"/>
              <w:rPr>
                <w:b/>
                <w:noProof/>
                <w:sz w:val="24"/>
                <w:szCs w:val="24"/>
                <w:lang w:val="en-GB" w:eastAsia="en-GB"/>
              </w:rPr>
            </w:pPr>
            <w:r>
              <w:rPr>
                <w:color w:val="FF000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he minor of the element multiplied by (-1)</w:t>
            </w:r>
            <w:proofErr w:type="spellStart"/>
            <w:r>
              <w:rPr>
                <w:sz w:val="24"/>
                <w:szCs w:val="24"/>
              </w:rPr>
              <w:t>i+j</w:t>
            </w:r>
            <w:proofErr w:type="spellEnd"/>
            <w:r>
              <w:rPr>
                <w:sz w:val="24"/>
                <w:szCs w:val="24"/>
              </w:rPr>
              <w:t xml:space="preserve"> where </w:t>
            </w:r>
            <w:proofErr w:type="spellStart"/>
            <w:r>
              <w:rPr>
                <w:sz w:val="24"/>
                <w:szCs w:val="24"/>
              </w:rPr>
              <w:t>i</w:t>
            </w:r>
            <w:proofErr w:type="spellEnd"/>
            <w:r>
              <w:rPr>
                <w:sz w:val="24"/>
                <w:szCs w:val="24"/>
              </w:rPr>
              <w:t xml:space="preserve"> and j are row and column indices of the element</w:t>
            </w:r>
          </w:p>
        </w:tc>
      </w:tr>
      <w:tr w:rsidR="007E0571" w14:paraId="555D4917" w14:textId="77777777" w:rsidTr="007E0571">
        <w:tc>
          <w:tcPr>
            <w:tcW w:w="509" w:type="dxa"/>
          </w:tcPr>
          <w:p w14:paraId="100EA8A7" w14:textId="1E5380C1" w:rsidR="007E0571" w:rsidRP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t>69</w:t>
            </w:r>
          </w:p>
        </w:tc>
        <w:tc>
          <w:tcPr>
            <w:tcW w:w="10176" w:type="dxa"/>
          </w:tcPr>
          <w:p w14:paraId="1D68B7BB" w14:textId="40782357" w:rsidR="007E0571" w:rsidRDefault="007E0571" w:rsidP="007E0571">
            <w:pPr>
              <w:spacing w:line="276" w:lineRule="auto"/>
              <w:jc w:val="both"/>
              <w:rPr>
                <w:b/>
                <w:noProof/>
                <w:sz w:val="24"/>
                <w:szCs w:val="24"/>
                <w:lang w:val="en-GB" w:eastAsia="en-GB"/>
              </w:rPr>
            </w:pPr>
            <w:r>
              <w:t xml:space="preserve">The </w:t>
            </w:r>
            <w:r>
              <w:rPr>
                <w:rStyle w:val="Strong"/>
              </w:rPr>
              <w:t>determinant</w:t>
            </w:r>
            <w:r>
              <w:t xml:space="preserve"> of a matrix is calculated as the sum of the </w:t>
            </w:r>
            <w:r>
              <w:rPr>
                <w:rStyle w:val="Strong"/>
              </w:rPr>
              <w:t>products of the elements</w:t>
            </w:r>
            <w:r>
              <w:t xml:space="preserve"> of any row or column of the matrix with their corresponding </w:t>
            </w:r>
            <w:r>
              <w:rPr>
                <w:rStyle w:val="Strong"/>
              </w:rPr>
              <w:t>cofactors</w:t>
            </w:r>
            <w:r>
              <w:t>.</w:t>
            </w:r>
          </w:p>
        </w:tc>
      </w:tr>
      <w:tr w:rsidR="007E0571" w14:paraId="0BA1CDF2" w14:textId="77777777" w:rsidTr="007E0571">
        <w:tc>
          <w:tcPr>
            <w:tcW w:w="509" w:type="dxa"/>
          </w:tcPr>
          <w:p w14:paraId="0DE303B1" w14:textId="1B843A30" w:rsidR="007E0571" w:rsidRP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t>70</w:t>
            </w:r>
          </w:p>
        </w:tc>
        <w:tc>
          <w:tcPr>
            <w:tcW w:w="10176" w:type="dxa"/>
          </w:tcPr>
          <w:p w14:paraId="591166CE" w14:textId="5BF0901A" w:rsidR="007E0571" w:rsidRDefault="007E0571" w:rsidP="007E0571">
            <w:pPr>
              <w:spacing w:line="276" w:lineRule="auto"/>
              <w:jc w:val="both"/>
              <w:rPr>
                <w:b/>
                <w:noProof/>
                <w:sz w:val="24"/>
                <w:szCs w:val="24"/>
                <w:lang w:val="en-GB" w:eastAsia="en-GB"/>
              </w:rPr>
            </w:pPr>
            <w:r>
              <w:rPr>
                <w:rStyle w:val="mord"/>
              </w:rPr>
              <w:t>a</w:t>
            </w:r>
            <w:r>
              <w:rPr>
                <w:rStyle w:val="mrel"/>
              </w:rPr>
              <w:t>=</w:t>
            </w:r>
            <w:r>
              <w:rPr>
                <w:rStyle w:val="mord"/>
              </w:rPr>
              <w:t>4</w:t>
            </w:r>
            <w:r>
              <w:rPr>
                <w:rStyle w:val="mpunct"/>
              </w:rPr>
              <w:t>,</w:t>
            </w:r>
            <w:r>
              <w:rPr>
                <w:rStyle w:val="mord"/>
              </w:rPr>
              <w:t>b</w:t>
            </w:r>
            <w:r>
              <w:rPr>
                <w:rStyle w:val="mrel"/>
              </w:rPr>
              <w:t>=</w:t>
            </w:r>
            <w:r>
              <w:rPr>
                <w:rStyle w:val="mord"/>
              </w:rPr>
              <w:t>2</w:t>
            </w:r>
            <w:r>
              <w:rPr>
                <w:rStyle w:val="mpunct"/>
              </w:rPr>
              <w:t>,</w:t>
            </w:r>
            <w:r>
              <w:rPr>
                <w:rStyle w:val="mord"/>
              </w:rPr>
              <w:t>c</w:t>
            </w:r>
            <w:r>
              <w:rPr>
                <w:rStyle w:val="mrel"/>
              </w:rPr>
              <w:t>=</w:t>
            </w:r>
            <w:r>
              <w:rPr>
                <w:rStyle w:val="mord"/>
              </w:rPr>
              <w:t>2</w:t>
            </w:r>
          </w:p>
        </w:tc>
      </w:tr>
      <w:tr w:rsidR="007E0571" w14:paraId="19B1FBE3" w14:textId="77777777" w:rsidTr="007E0571">
        <w:tc>
          <w:tcPr>
            <w:tcW w:w="509" w:type="dxa"/>
          </w:tcPr>
          <w:p w14:paraId="20DC56E5" w14:textId="64108A3F" w:rsidR="007E0571" w:rsidRP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t>71</w:t>
            </w:r>
          </w:p>
        </w:tc>
        <w:tc>
          <w:tcPr>
            <w:tcW w:w="10176" w:type="dxa"/>
          </w:tcPr>
          <w:p w14:paraId="3FFE4BE2" w14:textId="2ADCE579" w:rsidR="007E0571" w:rsidRDefault="00107397" w:rsidP="007E0571">
            <w:pPr>
              <w:spacing w:line="276" w:lineRule="auto"/>
              <w:jc w:val="both"/>
              <w:rPr>
                <w:b/>
                <w:noProof/>
                <w:sz w:val="24"/>
                <w:szCs w:val="24"/>
                <w:lang w:val="en-GB" w:eastAsia="en-GB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GB" w:eastAsia="en-GB"/>
              </w:rPr>
              <w:pict w14:anchorId="36D52AEF">
                <v:shape id="Picture 14" o:spid="_x0000_i1077" type="#_x0000_t75" style="width:143.45pt;height:97.8pt;visibility:visible;mso-wrap-style:square">
                  <v:imagedata r:id="rId106" o:title="" croptop="1203f" cropleft="6522f"/>
                </v:shape>
              </w:pict>
            </w:r>
          </w:p>
        </w:tc>
      </w:tr>
      <w:tr w:rsidR="007E0571" w14:paraId="306A5A60" w14:textId="77777777" w:rsidTr="007E0571">
        <w:tc>
          <w:tcPr>
            <w:tcW w:w="509" w:type="dxa"/>
          </w:tcPr>
          <w:p w14:paraId="0CDC5D4B" w14:textId="037FAF2B" w:rsidR="007E0571" w:rsidRP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t>72</w:t>
            </w:r>
          </w:p>
        </w:tc>
        <w:tc>
          <w:tcPr>
            <w:tcW w:w="10176" w:type="dxa"/>
          </w:tcPr>
          <w:p w14:paraId="10E29788" w14:textId="77777777" w:rsidR="007E0571" w:rsidRDefault="00107397" w:rsidP="007E057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lang w:val="en-GB" w:eastAsia="en-GB"/>
              </w:rPr>
              <w:pict w14:anchorId="775C13D8">
                <v:shape id="Picture 43" o:spid="_x0000_i1078" type="#_x0000_t75" style="width:228.9pt;height:182.7pt;visibility:visible;mso-wrap-style:square">
                  <v:imagedata r:id="rId107" o:title=""/>
                </v:shape>
              </w:pict>
            </w:r>
          </w:p>
          <w:p w14:paraId="7CF3CF73" w14:textId="5FDC07EF" w:rsidR="007E0571" w:rsidRDefault="00107397" w:rsidP="007E0571">
            <w:pPr>
              <w:spacing w:line="276" w:lineRule="auto"/>
              <w:jc w:val="both"/>
              <w:rPr>
                <w:b/>
                <w:noProof/>
                <w:sz w:val="24"/>
                <w:szCs w:val="24"/>
                <w:lang w:val="en-GB" w:eastAsia="en-GB"/>
              </w:rPr>
            </w:pPr>
            <w:bookmarkStart w:id="0" w:name="_GoBack"/>
            <w:r>
              <w:rPr>
                <w:rFonts w:ascii="Times New Roman" w:hAnsi="Times New Roman" w:cs="Times New Roman"/>
                <w:noProof/>
                <w:lang w:val="en-GB" w:eastAsia="en-GB"/>
              </w:rPr>
              <w:pict w14:anchorId="22722AD9">
                <v:shape id="Picture 44" o:spid="_x0000_i1079" type="#_x0000_t75" style="width:232.65pt;height:67.7pt;visibility:visible;mso-wrap-style:square">
                  <v:imagedata r:id="rId108" o:title=""/>
                </v:shape>
              </w:pict>
            </w:r>
            <w:bookmarkEnd w:id="0"/>
          </w:p>
        </w:tc>
      </w:tr>
      <w:tr w:rsidR="007E0571" w14:paraId="505A20AB" w14:textId="77777777" w:rsidTr="007E0571">
        <w:tc>
          <w:tcPr>
            <w:tcW w:w="509" w:type="dxa"/>
          </w:tcPr>
          <w:p w14:paraId="78B8E2B5" w14:textId="5F690C8F" w:rsidR="007E0571" w:rsidRP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lastRenderedPageBreak/>
              <w:t>73</w:t>
            </w:r>
          </w:p>
        </w:tc>
        <w:tc>
          <w:tcPr>
            <w:tcW w:w="10176" w:type="dxa"/>
          </w:tcPr>
          <w:p w14:paraId="67DE25B9" w14:textId="23868639" w:rsidR="007E0571" w:rsidRDefault="00107397" w:rsidP="007E0571">
            <w:pPr>
              <w:spacing w:line="276" w:lineRule="auto"/>
              <w:jc w:val="both"/>
              <w:rPr>
                <w:b/>
                <w:noProof/>
                <w:sz w:val="24"/>
                <w:szCs w:val="24"/>
                <w:lang w:val="en-GB" w:eastAsia="en-GB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 w14:anchorId="17293943">
                <v:shape id="_x0000_i1080" type="#_x0000_t75" style="width:523.9pt;height:151.5pt;visibility:visible;mso-wrap-style:square">
                  <v:imagedata r:id="rId109" o:title=""/>
                </v:shape>
              </w:pict>
            </w:r>
          </w:p>
        </w:tc>
      </w:tr>
      <w:tr w:rsidR="007E0571" w14:paraId="7747D708" w14:textId="77777777" w:rsidTr="007E0571">
        <w:tc>
          <w:tcPr>
            <w:tcW w:w="509" w:type="dxa"/>
          </w:tcPr>
          <w:p w14:paraId="2AE8F282" w14:textId="7BC6A84A" w:rsidR="007E0571" w:rsidRP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t>74</w:t>
            </w:r>
          </w:p>
        </w:tc>
        <w:tc>
          <w:tcPr>
            <w:tcW w:w="10176" w:type="dxa"/>
          </w:tcPr>
          <w:p w14:paraId="55F8E633" w14:textId="77777777" w:rsidR="007E0571" w:rsidRDefault="00107397" w:rsidP="007E057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lang w:val="en-GB" w:eastAsia="en-GB"/>
              </w:rPr>
              <w:pict w14:anchorId="7AD80C19">
                <v:shape id="Picture 45" o:spid="_x0000_i1081" type="#_x0000_t75" style="width:204.2pt;height:212.25pt;visibility:visible;mso-wrap-style:square">
                  <v:imagedata r:id="rId110" o:title=""/>
                </v:shape>
              </w:pict>
            </w:r>
          </w:p>
          <w:p w14:paraId="45AC1FAC" w14:textId="48A406E5" w:rsidR="007E0571" w:rsidRDefault="00107397" w:rsidP="007E0571">
            <w:pPr>
              <w:spacing w:line="276" w:lineRule="auto"/>
              <w:jc w:val="both"/>
              <w:rPr>
                <w:b/>
                <w:noProof/>
                <w:sz w:val="24"/>
                <w:szCs w:val="24"/>
                <w:lang w:val="en-GB" w:eastAsia="en-GB"/>
              </w:rPr>
            </w:pPr>
            <w:r>
              <w:rPr>
                <w:rFonts w:ascii="Times New Roman" w:hAnsi="Times New Roman" w:cs="Times New Roman"/>
                <w:noProof/>
                <w:lang w:val="en-GB" w:eastAsia="en-GB"/>
              </w:rPr>
              <w:pict w14:anchorId="4D5521A7">
                <v:shape id="Picture 46" o:spid="_x0000_i1082" type="#_x0000_t75" style="width:223.5pt;height:134.85pt;visibility:visible;mso-wrap-style:square">
                  <v:imagedata r:id="rId111" o:title=""/>
                </v:shape>
              </w:pict>
            </w:r>
          </w:p>
        </w:tc>
      </w:tr>
      <w:tr w:rsidR="007E0571" w14:paraId="0200C6B4" w14:textId="77777777" w:rsidTr="007E0571">
        <w:tc>
          <w:tcPr>
            <w:tcW w:w="509" w:type="dxa"/>
          </w:tcPr>
          <w:p w14:paraId="53F91BD0" w14:textId="350EB9D4" w:rsidR="007E0571" w:rsidRPr="007E0571" w:rsidRDefault="007E0571" w:rsidP="007E057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</w:pPr>
            <w:r w:rsidRPr="007E0571">
              <w:rPr>
                <w:rFonts w:ascii="Times New Roman" w:hAnsi="Times New Roman" w:cs="Times New Roman"/>
                <w:b/>
                <w:snapToGrid w:val="0"/>
                <w:sz w:val="24"/>
                <w:szCs w:val="24"/>
              </w:rPr>
              <w:lastRenderedPageBreak/>
              <w:t>75</w:t>
            </w:r>
          </w:p>
        </w:tc>
        <w:tc>
          <w:tcPr>
            <w:tcW w:w="10176" w:type="dxa"/>
          </w:tcPr>
          <w:p w14:paraId="13C20AA3" w14:textId="77777777" w:rsidR="007E0571" w:rsidRDefault="00107397" w:rsidP="007E0571">
            <w:pPr>
              <w:ind w:left="360" w:hanging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 w14:anchorId="57A96D43">
                <v:shape id="Picture 8" o:spid="_x0000_i1083" type="#_x0000_t75" style="width:329.9pt;height:484.65pt;visibility:visible;mso-wrap-style:square">
                  <v:imagedata r:id="rId112" o:title=""/>
                </v:shape>
              </w:pict>
            </w:r>
          </w:p>
          <w:p w14:paraId="16ACE603" w14:textId="72AB8E19" w:rsidR="007E0571" w:rsidRPr="00107397" w:rsidRDefault="00107397" w:rsidP="00107397">
            <w:pPr>
              <w:ind w:left="360" w:hanging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pict w14:anchorId="19D176AA">
                <v:shape id="Picture 9" o:spid="_x0000_i1084" type="#_x0000_t75" style="width:371.8pt;height:342.25pt;visibility:visible;mso-wrap-style:square">
                  <v:imagedata r:id="rId113" o:title=""/>
                </v:shape>
              </w:pict>
            </w:r>
          </w:p>
        </w:tc>
      </w:tr>
    </w:tbl>
    <w:p w14:paraId="0EE7C80B" w14:textId="77777777" w:rsidR="00FA2EB6" w:rsidRDefault="00FA2EB6" w:rsidP="00FA2EB6">
      <w:pPr>
        <w:rPr>
          <w:sz w:val="24"/>
          <w:szCs w:val="24"/>
        </w:rPr>
      </w:pPr>
    </w:p>
    <w:sectPr w:rsidR="00FA2EB6" w:rsidSect="00E31FED">
      <w:headerReference w:type="default" r:id="rId114"/>
      <w:pgSz w:w="11909" w:h="16834" w:code="9"/>
      <w:pgMar w:top="720" w:right="720" w:bottom="720" w:left="720" w:header="0" w:footer="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ep="1" w:space="15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909B0D3" w14:textId="77777777" w:rsidR="00987086" w:rsidRDefault="00987086" w:rsidP="00AD3830">
      <w:pPr>
        <w:spacing w:line="240" w:lineRule="auto"/>
      </w:pPr>
      <w:r>
        <w:separator/>
      </w:r>
    </w:p>
  </w:endnote>
  <w:endnote w:type="continuationSeparator" w:id="0">
    <w:p w14:paraId="195F5983" w14:textId="77777777" w:rsidR="00987086" w:rsidRDefault="00987086" w:rsidP="00AD383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4000785B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496499D" w14:textId="77777777" w:rsidR="00987086" w:rsidRDefault="00987086" w:rsidP="00AD3830">
      <w:pPr>
        <w:spacing w:line="240" w:lineRule="auto"/>
      </w:pPr>
      <w:r>
        <w:separator/>
      </w:r>
    </w:p>
  </w:footnote>
  <w:footnote w:type="continuationSeparator" w:id="0">
    <w:p w14:paraId="7CC41684" w14:textId="77777777" w:rsidR="00987086" w:rsidRDefault="00987086" w:rsidP="00AD383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14077D8" w14:textId="77777777" w:rsidR="009E66E4" w:rsidRDefault="009E66E4" w:rsidP="00F12815">
    <w:pPr>
      <w:pStyle w:val="Header"/>
      <w:tabs>
        <w:tab w:val="clear" w:pos="4680"/>
        <w:tab w:val="clear" w:pos="9360"/>
        <w:tab w:val="left" w:pos="2220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731BE0"/>
    <w:multiLevelType w:val="hybridMultilevel"/>
    <w:tmpl w:val="4128EAAE"/>
    <w:lvl w:ilvl="0" w:tplc="70CCCB48">
      <w:start w:val="47"/>
      <w:numFmt w:val="decimal"/>
      <w:lvlRestart w:val="0"/>
      <w:lvlText w:val="%1."/>
      <w:lvlJc w:val="left"/>
      <w:pPr>
        <w:ind w:left="360" w:hanging="360"/>
      </w:pPr>
      <w:rPr>
        <w:b/>
        <w:bCs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FBE7DD5"/>
    <w:multiLevelType w:val="hybridMultilevel"/>
    <w:tmpl w:val="5B44AE78"/>
    <w:lvl w:ilvl="0" w:tplc="B0C89E6C">
      <w:start w:val="46"/>
      <w:numFmt w:val="decimal"/>
      <w:lvlRestart w:val="0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00A031A"/>
    <w:multiLevelType w:val="hybridMultilevel"/>
    <w:tmpl w:val="B9E8A3DE"/>
    <w:lvl w:ilvl="0" w:tplc="FD068806">
      <w:start w:val="1"/>
      <w:numFmt w:val="decimal"/>
      <w:lvlRestart w:val="0"/>
      <w:lvlText w:val="%1."/>
      <w:lvlJc w:val="left"/>
      <w:pPr>
        <w:ind w:left="363" w:hanging="363"/>
      </w:pPr>
      <w:rPr>
        <w:rFonts w:ascii="Times New Roman" w:hAnsi="Times New Roman" w:cs="Times New Roman" w:hint="default"/>
        <w:b/>
      </w:rPr>
    </w:lvl>
    <w:lvl w:ilvl="1" w:tplc="40090019" w:tentative="1">
      <w:start w:val="1"/>
      <w:numFmt w:val="lowerLetter"/>
      <w:lvlText w:val="%2."/>
      <w:lvlJc w:val="left"/>
      <w:pPr>
        <w:ind w:left="1083" w:hanging="360"/>
      </w:pPr>
    </w:lvl>
    <w:lvl w:ilvl="2" w:tplc="4009001B" w:tentative="1">
      <w:start w:val="1"/>
      <w:numFmt w:val="lowerRoman"/>
      <w:lvlText w:val="%3."/>
      <w:lvlJc w:val="right"/>
      <w:pPr>
        <w:ind w:left="1803" w:hanging="180"/>
      </w:pPr>
    </w:lvl>
    <w:lvl w:ilvl="3" w:tplc="4009000F" w:tentative="1">
      <w:start w:val="1"/>
      <w:numFmt w:val="decimal"/>
      <w:lvlText w:val="%4."/>
      <w:lvlJc w:val="left"/>
      <w:pPr>
        <w:ind w:left="2523" w:hanging="360"/>
      </w:pPr>
    </w:lvl>
    <w:lvl w:ilvl="4" w:tplc="40090019" w:tentative="1">
      <w:start w:val="1"/>
      <w:numFmt w:val="lowerLetter"/>
      <w:lvlText w:val="%5."/>
      <w:lvlJc w:val="left"/>
      <w:pPr>
        <w:ind w:left="3243" w:hanging="360"/>
      </w:pPr>
    </w:lvl>
    <w:lvl w:ilvl="5" w:tplc="4009001B" w:tentative="1">
      <w:start w:val="1"/>
      <w:numFmt w:val="lowerRoman"/>
      <w:lvlText w:val="%6."/>
      <w:lvlJc w:val="right"/>
      <w:pPr>
        <w:ind w:left="3963" w:hanging="180"/>
      </w:pPr>
    </w:lvl>
    <w:lvl w:ilvl="6" w:tplc="4009000F" w:tentative="1">
      <w:start w:val="1"/>
      <w:numFmt w:val="decimal"/>
      <w:lvlText w:val="%7."/>
      <w:lvlJc w:val="left"/>
      <w:pPr>
        <w:ind w:left="4683" w:hanging="360"/>
      </w:pPr>
    </w:lvl>
    <w:lvl w:ilvl="7" w:tplc="40090019" w:tentative="1">
      <w:start w:val="1"/>
      <w:numFmt w:val="lowerLetter"/>
      <w:lvlText w:val="%8."/>
      <w:lvlJc w:val="left"/>
      <w:pPr>
        <w:ind w:left="5403" w:hanging="360"/>
      </w:pPr>
    </w:lvl>
    <w:lvl w:ilvl="8" w:tplc="4009001B" w:tentative="1">
      <w:start w:val="1"/>
      <w:numFmt w:val="lowerRoman"/>
      <w:lvlText w:val="%9."/>
      <w:lvlJc w:val="right"/>
      <w:pPr>
        <w:ind w:left="6123" w:hanging="180"/>
      </w:pPr>
    </w:lvl>
  </w:abstractNum>
  <w:abstractNum w:abstractNumId="3" w15:restartNumberingAfterBreak="0">
    <w:nsid w:val="670E62CF"/>
    <w:multiLevelType w:val="multilevel"/>
    <w:tmpl w:val="C7BE6B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71B212A7"/>
    <w:multiLevelType w:val="hybridMultilevel"/>
    <w:tmpl w:val="6F1267B6"/>
    <w:lvl w:ilvl="0" w:tplc="CE52A65E">
      <w:start w:val="35"/>
      <w:numFmt w:val="decimal"/>
      <w:lvlRestart w:val="0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76A726E2"/>
    <w:multiLevelType w:val="hybridMultilevel"/>
    <w:tmpl w:val="BA2A8A10"/>
    <w:lvl w:ilvl="0" w:tplc="50705F5E">
      <w:start w:val="38"/>
      <w:numFmt w:val="decimal"/>
      <w:lvlRestart w:val="0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4"/>
  </w:num>
  <w:num w:numId="3">
    <w:abstractNumId w:val="5"/>
  </w:num>
  <w:num w:numId="4">
    <w:abstractNumId w:val="1"/>
  </w:num>
  <w:num w:numId="5">
    <w:abstractNumId w:val="0"/>
  </w:num>
  <w:num w:numId="6">
    <w:abstractNumId w:val="3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/>
  <w:defaultTabStop w:val="720"/>
  <w:characterSpacingControl w:val="doNotCompress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E57"/>
    <w:rsid w:val="000011B8"/>
    <w:rsid w:val="00014E49"/>
    <w:rsid w:val="00022A24"/>
    <w:rsid w:val="00022B39"/>
    <w:rsid w:val="00030371"/>
    <w:rsid w:val="00041340"/>
    <w:rsid w:val="00044AB6"/>
    <w:rsid w:val="000569C6"/>
    <w:rsid w:val="000610B5"/>
    <w:rsid w:val="00064474"/>
    <w:rsid w:val="00093CBA"/>
    <w:rsid w:val="00097031"/>
    <w:rsid w:val="00097067"/>
    <w:rsid w:val="000D2442"/>
    <w:rsid w:val="000D7121"/>
    <w:rsid w:val="00103943"/>
    <w:rsid w:val="00105955"/>
    <w:rsid w:val="00106961"/>
    <w:rsid w:val="00107397"/>
    <w:rsid w:val="00121BB6"/>
    <w:rsid w:val="00122507"/>
    <w:rsid w:val="00124C58"/>
    <w:rsid w:val="001353CF"/>
    <w:rsid w:val="00136B0F"/>
    <w:rsid w:val="00156D71"/>
    <w:rsid w:val="00164E89"/>
    <w:rsid w:val="00195327"/>
    <w:rsid w:val="001C7DDE"/>
    <w:rsid w:val="00211891"/>
    <w:rsid w:val="00212DB1"/>
    <w:rsid w:val="00221E98"/>
    <w:rsid w:val="00224712"/>
    <w:rsid w:val="002265DD"/>
    <w:rsid w:val="002318C7"/>
    <w:rsid w:val="00232025"/>
    <w:rsid w:val="00235925"/>
    <w:rsid w:val="00236158"/>
    <w:rsid w:val="002556C8"/>
    <w:rsid w:val="00270CE3"/>
    <w:rsid w:val="002736CD"/>
    <w:rsid w:val="0028590E"/>
    <w:rsid w:val="00291000"/>
    <w:rsid w:val="002A6519"/>
    <w:rsid w:val="002B0ABD"/>
    <w:rsid w:val="002B566F"/>
    <w:rsid w:val="002B7106"/>
    <w:rsid w:val="00303E36"/>
    <w:rsid w:val="003103A2"/>
    <w:rsid w:val="00326403"/>
    <w:rsid w:val="003431D2"/>
    <w:rsid w:val="00357DA4"/>
    <w:rsid w:val="00371BDE"/>
    <w:rsid w:val="00385DF5"/>
    <w:rsid w:val="00394B9F"/>
    <w:rsid w:val="003C16F4"/>
    <w:rsid w:val="003D1249"/>
    <w:rsid w:val="003D7517"/>
    <w:rsid w:val="003D7DE6"/>
    <w:rsid w:val="003E5024"/>
    <w:rsid w:val="003F32BA"/>
    <w:rsid w:val="004000A1"/>
    <w:rsid w:val="004060DE"/>
    <w:rsid w:val="00412374"/>
    <w:rsid w:val="00413F3A"/>
    <w:rsid w:val="00436931"/>
    <w:rsid w:val="00444D61"/>
    <w:rsid w:val="004740FF"/>
    <w:rsid w:val="00476F15"/>
    <w:rsid w:val="0048410A"/>
    <w:rsid w:val="00496556"/>
    <w:rsid w:val="004D38DA"/>
    <w:rsid w:val="004D7586"/>
    <w:rsid w:val="004E2B64"/>
    <w:rsid w:val="004E6404"/>
    <w:rsid w:val="004F6175"/>
    <w:rsid w:val="00503AE2"/>
    <w:rsid w:val="005116FE"/>
    <w:rsid w:val="0051218F"/>
    <w:rsid w:val="00542936"/>
    <w:rsid w:val="005432DC"/>
    <w:rsid w:val="00554479"/>
    <w:rsid w:val="005A34C4"/>
    <w:rsid w:val="005A4457"/>
    <w:rsid w:val="005A6FA3"/>
    <w:rsid w:val="005D5147"/>
    <w:rsid w:val="005F7C33"/>
    <w:rsid w:val="00601A3F"/>
    <w:rsid w:val="00610BFF"/>
    <w:rsid w:val="00621B31"/>
    <w:rsid w:val="00624E57"/>
    <w:rsid w:val="006278D9"/>
    <w:rsid w:val="0063266E"/>
    <w:rsid w:val="00657101"/>
    <w:rsid w:val="0066061F"/>
    <w:rsid w:val="00664C78"/>
    <w:rsid w:val="00666A01"/>
    <w:rsid w:val="00674EF0"/>
    <w:rsid w:val="006818A0"/>
    <w:rsid w:val="006912BB"/>
    <w:rsid w:val="0069291F"/>
    <w:rsid w:val="006D1C91"/>
    <w:rsid w:val="006E454F"/>
    <w:rsid w:val="006E5079"/>
    <w:rsid w:val="006E767A"/>
    <w:rsid w:val="006F4F75"/>
    <w:rsid w:val="006F79AE"/>
    <w:rsid w:val="00703894"/>
    <w:rsid w:val="007170F3"/>
    <w:rsid w:val="00722B8E"/>
    <w:rsid w:val="007373F6"/>
    <w:rsid w:val="007437D3"/>
    <w:rsid w:val="00745390"/>
    <w:rsid w:val="00755AB4"/>
    <w:rsid w:val="00760CC6"/>
    <w:rsid w:val="007755DA"/>
    <w:rsid w:val="007A1A1D"/>
    <w:rsid w:val="007E0571"/>
    <w:rsid w:val="007F05F2"/>
    <w:rsid w:val="007F2522"/>
    <w:rsid w:val="007F2DF5"/>
    <w:rsid w:val="00801078"/>
    <w:rsid w:val="00850C36"/>
    <w:rsid w:val="00860207"/>
    <w:rsid w:val="0086611B"/>
    <w:rsid w:val="00881DD5"/>
    <w:rsid w:val="008833E3"/>
    <w:rsid w:val="00894ECC"/>
    <w:rsid w:val="00896F0E"/>
    <w:rsid w:val="008A2F74"/>
    <w:rsid w:val="008D4C6F"/>
    <w:rsid w:val="008D77B5"/>
    <w:rsid w:val="008E4C5D"/>
    <w:rsid w:val="008E6127"/>
    <w:rsid w:val="008F7ACF"/>
    <w:rsid w:val="00917EB8"/>
    <w:rsid w:val="00920685"/>
    <w:rsid w:val="00923D33"/>
    <w:rsid w:val="00925E2D"/>
    <w:rsid w:val="00933A2A"/>
    <w:rsid w:val="00933C08"/>
    <w:rsid w:val="00940E0A"/>
    <w:rsid w:val="00950B18"/>
    <w:rsid w:val="00952C4C"/>
    <w:rsid w:val="0096383E"/>
    <w:rsid w:val="00967842"/>
    <w:rsid w:val="009701DC"/>
    <w:rsid w:val="009802A8"/>
    <w:rsid w:val="00987086"/>
    <w:rsid w:val="00995F1B"/>
    <w:rsid w:val="009A2C6E"/>
    <w:rsid w:val="009D29B7"/>
    <w:rsid w:val="009D3EBB"/>
    <w:rsid w:val="009D7DFE"/>
    <w:rsid w:val="009E0F5D"/>
    <w:rsid w:val="009E2196"/>
    <w:rsid w:val="009E66E4"/>
    <w:rsid w:val="00A05A07"/>
    <w:rsid w:val="00A23990"/>
    <w:rsid w:val="00A3033C"/>
    <w:rsid w:val="00A33ECB"/>
    <w:rsid w:val="00A401AB"/>
    <w:rsid w:val="00A6299B"/>
    <w:rsid w:val="00A91189"/>
    <w:rsid w:val="00AC44FE"/>
    <w:rsid w:val="00AC4E39"/>
    <w:rsid w:val="00AC52E7"/>
    <w:rsid w:val="00AD3830"/>
    <w:rsid w:val="00AD6A54"/>
    <w:rsid w:val="00AF1A9B"/>
    <w:rsid w:val="00AF4BD3"/>
    <w:rsid w:val="00B01D14"/>
    <w:rsid w:val="00B219C1"/>
    <w:rsid w:val="00B377C9"/>
    <w:rsid w:val="00B47A95"/>
    <w:rsid w:val="00B549C4"/>
    <w:rsid w:val="00B56F65"/>
    <w:rsid w:val="00B653E9"/>
    <w:rsid w:val="00B65D93"/>
    <w:rsid w:val="00B715BE"/>
    <w:rsid w:val="00B74D8A"/>
    <w:rsid w:val="00B8334C"/>
    <w:rsid w:val="00B924F6"/>
    <w:rsid w:val="00B97FE4"/>
    <w:rsid w:val="00BA43F4"/>
    <w:rsid w:val="00BB24C0"/>
    <w:rsid w:val="00BB4012"/>
    <w:rsid w:val="00BB5FE8"/>
    <w:rsid w:val="00BC1567"/>
    <w:rsid w:val="00BC244E"/>
    <w:rsid w:val="00BD5053"/>
    <w:rsid w:val="00BD5E61"/>
    <w:rsid w:val="00BE258F"/>
    <w:rsid w:val="00C04115"/>
    <w:rsid w:val="00C07CA1"/>
    <w:rsid w:val="00C10C0A"/>
    <w:rsid w:val="00C161B5"/>
    <w:rsid w:val="00C177F1"/>
    <w:rsid w:val="00C3728A"/>
    <w:rsid w:val="00C4545B"/>
    <w:rsid w:val="00C54C34"/>
    <w:rsid w:val="00C661B1"/>
    <w:rsid w:val="00C71EB3"/>
    <w:rsid w:val="00C818E3"/>
    <w:rsid w:val="00C84504"/>
    <w:rsid w:val="00CB587E"/>
    <w:rsid w:val="00CC2D60"/>
    <w:rsid w:val="00CD23A6"/>
    <w:rsid w:val="00CD2B4E"/>
    <w:rsid w:val="00CE11F5"/>
    <w:rsid w:val="00D11A7C"/>
    <w:rsid w:val="00D20BA2"/>
    <w:rsid w:val="00D25091"/>
    <w:rsid w:val="00D251D5"/>
    <w:rsid w:val="00D258BD"/>
    <w:rsid w:val="00D45AE9"/>
    <w:rsid w:val="00D61DA1"/>
    <w:rsid w:val="00D71A80"/>
    <w:rsid w:val="00D8392B"/>
    <w:rsid w:val="00D93AC0"/>
    <w:rsid w:val="00D96F88"/>
    <w:rsid w:val="00D970D4"/>
    <w:rsid w:val="00DA0E19"/>
    <w:rsid w:val="00DA52BF"/>
    <w:rsid w:val="00DD39B9"/>
    <w:rsid w:val="00DE2EE7"/>
    <w:rsid w:val="00DF5C2F"/>
    <w:rsid w:val="00DF6BCD"/>
    <w:rsid w:val="00E02DA0"/>
    <w:rsid w:val="00E20AF3"/>
    <w:rsid w:val="00E24E9D"/>
    <w:rsid w:val="00E31FED"/>
    <w:rsid w:val="00E41837"/>
    <w:rsid w:val="00E51985"/>
    <w:rsid w:val="00E54D2B"/>
    <w:rsid w:val="00E66481"/>
    <w:rsid w:val="00E73E4A"/>
    <w:rsid w:val="00E82843"/>
    <w:rsid w:val="00E9276B"/>
    <w:rsid w:val="00EB3D58"/>
    <w:rsid w:val="00EB6DC8"/>
    <w:rsid w:val="00EC0391"/>
    <w:rsid w:val="00EC1DD8"/>
    <w:rsid w:val="00ED3435"/>
    <w:rsid w:val="00EE210D"/>
    <w:rsid w:val="00F12815"/>
    <w:rsid w:val="00F12A58"/>
    <w:rsid w:val="00F35744"/>
    <w:rsid w:val="00F46EB0"/>
    <w:rsid w:val="00F55A81"/>
    <w:rsid w:val="00F56C96"/>
    <w:rsid w:val="00F57FA6"/>
    <w:rsid w:val="00F60988"/>
    <w:rsid w:val="00F662BE"/>
    <w:rsid w:val="00F67931"/>
    <w:rsid w:val="00F742B1"/>
    <w:rsid w:val="00F76607"/>
    <w:rsid w:val="00F833FA"/>
    <w:rsid w:val="00F92BB8"/>
    <w:rsid w:val="00FA2EB6"/>
    <w:rsid w:val="00FA5278"/>
    <w:rsid w:val="00FC07B8"/>
    <w:rsid w:val="00FC1291"/>
    <w:rsid w:val="00FD1868"/>
    <w:rsid w:val="00FD5D21"/>
    <w:rsid w:val="00FE1F3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  <w14:docId w14:val="4742BBA5"/>
  <w15:docId w15:val="{1DD79B8A-25CF-45D8-86E2-5C342B0E8F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line="288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E1F3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AD383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D3830"/>
  </w:style>
  <w:style w:type="paragraph" w:styleId="Footer">
    <w:name w:val="footer"/>
    <w:basedOn w:val="Normal"/>
    <w:link w:val="FooterChar"/>
    <w:uiPriority w:val="99"/>
    <w:unhideWhenUsed/>
    <w:rsid w:val="00AD383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3830"/>
  </w:style>
  <w:style w:type="paragraph" w:styleId="BalloonText">
    <w:name w:val="Balloon Text"/>
    <w:basedOn w:val="Normal"/>
    <w:link w:val="BalloonTextChar"/>
    <w:uiPriority w:val="99"/>
    <w:semiHidden/>
    <w:unhideWhenUsed/>
    <w:rsid w:val="00F1281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281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740FF"/>
    <w:pPr>
      <w:spacing w:line="240" w:lineRule="auto"/>
      <w:ind w:left="720"/>
      <w:contextualSpacing/>
    </w:pPr>
    <w:rPr>
      <w:rFonts w:eastAsiaTheme="minorEastAsia" w:cstheme="minorBidi"/>
      <w:sz w:val="20"/>
    </w:rPr>
  </w:style>
  <w:style w:type="paragraph" w:styleId="BodyTextIndent2">
    <w:name w:val="Body Text Indent 2"/>
    <w:basedOn w:val="Normal"/>
    <w:link w:val="BodyTextIndent2Char"/>
    <w:semiHidden/>
    <w:rsid w:val="0048410A"/>
    <w:pPr>
      <w:tabs>
        <w:tab w:val="left" w:pos="504"/>
        <w:tab w:val="left" w:pos="850"/>
        <w:tab w:val="left" w:pos="2808"/>
        <w:tab w:val="left" w:pos="3154"/>
        <w:tab w:val="left" w:pos="5126"/>
      </w:tabs>
      <w:spacing w:before="40" w:after="40" w:line="240" w:lineRule="auto"/>
      <w:ind w:left="850"/>
      <w:jc w:val="both"/>
    </w:pPr>
    <w:rPr>
      <w:rFonts w:ascii="Bookman Old Style" w:eastAsia="Times New Roman" w:hAnsi="Bookman Old Style"/>
      <w:sz w:val="18"/>
      <w:szCs w:val="20"/>
    </w:rPr>
  </w:style>
  <w:style w:type="character" w:customStyle="1" w:styleId="BodyTextIndent2Char">
    <w:name w:val="Body Text Indent 2 Char"/>
    <w:basedOn w:val="DefaultParagraphFont"/>
    <w:link w:val="BodyTextIndent2"/>
    <w:semiHidden/>
    <w:rsid w:val="0048410A"/>
    <w:rPr>
      <w:rFonts w:ascii="Bookman Old Style" w:eastAsia="Times New Roman" w:hAnsi="Bookman Old Style"/>
      <w:sz w:val="18"/>
      <w:szCs w:val="20"/>
    </w:rPr>
  </w:style>
  <w:style w:type="table" w:styleId="TableGrid">
    <w:name w:val="Table Grid"/>
    <w:basedOn w:val="TableNormal"/>
    <w:uiPriority w:val="59"/>
    <w:rsid w:val="00933A2A"/>
    <w:pPr>
      <w:spacing w:line="240" w:lineRule="auto"/>
    </w:pPr>
    <w:rPr>
      <w:rFonts w:asciiTheme="minorHAnsi" w:hAnsiTheme="minorHAnsi" w:cstheme="minorBid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950B18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950B18"/>
  </w:style>
  <w:style w:type="character" w:styleId="PlaceholderText">
    <w:name w:val="Placeholder Text"/>
    <w:basedOn w:val="DefaultParagraphFont"/>
    <w:uiPriority w:val="99"/>
    <w:semiHidden/>
    <w:rsid w:val="00EC0391"/>
    <w:rPr>
      <w:color w:val="666666"/>
    </w:rPr>
  </w:style>
  <w:style w:type="character" w:styleId="Strong">
    <w:name w:val="Strong"/>
    <w:basedOn w:val="DefaultParagraphFont"/>
    <w:uiPriority w:val="22"/>
    <w:qFormat/>
    <w:rsid w:val="007E0571"/>
    <w:rPr>
      <w:b/>
      <w:bCs/>
    </w:rPr>
  </w:style>
  <w:style w:type="character" w:customStyle="1" w:styleId="mord">
    <w:name w:val="mord"/>
    <w:basedOn w:val="DefaultParagraphFont"/>
    <w:rsid w:val="007E0571"/>
  </w:style>
  <w:style w:type="character" w:customStyle="1" w:styleId="mrel">
    <w:name w:val="mrel"/>
    <w:basedOn w:val="DefaultParagraphFont"/>
    <w:rsid w:val="007E0571"/>
  </w:style>
  <w:style w:type="character" w:customStyle="1" w:styleId="mpunct">
    <w:name w:val="mpunct"/>
    <w:basedOn w:val="DefaultParagraphFont"/>
    <w:rsid w:val="007E057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169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21" Type="http://schemas.openxmlformats.org/officeDocument/2006/relationships/image" Target="media/image10.png"/><Relationship Id="rId42" Type="http://schemas.openxmlformats.org/officeDocument/2006/relationships/image" Target="media/image28.png"/><Relationship Id="rId47" Type="http://schemas.openxmlformats.org/officeDocument/2006/relationships/image" Target="media/image31.png"/><Relationship Id="rId63" Type="http://schemas.openxmlformats.org/officeDocument/2006/relationships/image" Target="media/image47.png"/><Relationship Id="rId68" Type="http://schemas.openxmlformats.org/officeDocument/2006/relationships/image" Target="media/image52.png"/><Relationship Id="rId84" Type="http://schemas.openxmlformats.org/officeDocument/2006/relationships/image" Target="media/image67.png"/><Relationship Id="rId89" Type="http://schemas.openxmlformats.org/officeDocument/2006/relationships/image" Target="media/image72.png"/><Relationship Id="rId112" Type="http://schemas.openxmlformats.org/officeDocument/2006/relationships/image" Target="media/image94.png"/><Relationship Id="rId16" Type="http://schemas.openxmlformats.org/officeDocument/2006/relationships/image" Target="media/image6.png"/><Relationship Id="rId107" Type="http://schemas.openxmlformats.org/officeDocument/2006/relationships/image" Target="media/image89.png"/><Relationship Id="rId11" Type="http://schemas.microsoft.com/office/2007/relationships/hdphoto" Target="media/hdphoto1.wdp"/><Relationship Id="rId24" Type="http://schemas.openxmlformats.org/officeDocument/2006/relationships/image" Target="media/image13.png"/><Relationship Id="rId32" Type="http://schemas.openxmlformats.org/officeDocument/2006/relationships/image" Target="media/image19.png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image" Target="media/image30.png"/><Relationship Id="rId53" Type="http://schemas.openxmlformats.org/officeDocument/2006/relationships/image" Target="media/image37.png"/><Relationship Id="rId58" Type="http://schemas.openxmlformats.org/officeDocument/2006/relationships/image" Target="media/image42.png"/><Relationship Id="rId66" Type="http://schemas.openxmlformats.org/officeDocument/2006/relationships/image" Target="media/image50.png"/><Relationship Id="rId74" Type="http://schemas.openxmlformats.org/officeDocument/2006/relationships/image" Target="media/image58.png"/><Relationship Id="rId79" Type="http://schemas.openxmlformats.org/officeDocument/2006/relationships/image" Target="media/image62.png"/><Relationship Id="rId87" Type="http://schemas.openxmlformats.org/officeDocument/2006/relationships/image" Target="media/image70.png"/><Relationship Id="rId102" Type="http://schemas.openxmlformats.org/officeDocument/2006/relationships/image" Target="media/image84.png"/><Relationship Id="rId110" Type="http://schemas.openxmlformats.org/officeDocument/2006/relationships/image" Target="media/image92.png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45.png"/><Relationship Id="rId82" Type="http://schemas.openxmlformats.org/officeDocument/2006/relationships/image" Target="media/image65.png"/><Relationship Id="rId90" Type="http://schemas.openxmlformats.org/officeDocument/2006/relationships/image" Target="media/image73.png"/><Relationship Id="rId95" Type="http://schemas.openxmlformats.org/officeDocument/2006/relationships/image" Target="media/image77.png"/><Relationship Id="rId19" Type="http://schemas.microsoft.com/office/2007/relationships/hdphoto" Target="media/hdphoto4.wdp"/><Relationship Id="rId14" Type="http://schemas.openxmlformats.org/officeDocument/2006/relationships/image" Target="media/image5.png"/><Relationship Id="rId22" Type="http://schemas.openxmlformats.org/officeDocument/2006/relationships/image" Target="media/image11.png"/><Relationship Id="rId27" Type="http://schemas.openxmlformats.org/officeDocument/2006/relationships/image" Target="media/image15.png"/><Relationship Id="rId30" Type="http://schemas.openxmlformats.org/officeDocument/2006/relationships/image" Target="media/image17.png"/><Relationship Id="rId35" Type="http://schemas.microsoft.com/office/2007/relationships/hdphoto" Target="media/hdphoto7.wdp"/><Relationship Id="rId43" Type="http://schemas.microsoft.com/office/2007/relationships/hdphoto" Target="media/hdphoto8.wdp"/><Relationship Id="rId48" Type="http://schemas.openxmlformats.org/officeDocument/2006/relationships/image" Target="media/image32.png"/><Relationship Id="rId56" Type="http://schemas.openxmlformats.org/officeDocument/2006/relationships/image" Target="media/image40.png"/><Relationship Id="rId64" Type="http://schemas.openxmlformats.org/officeDocument/2006/relationships/image" Target="media/image48.png"/><Relationship Id="rId69" Type="http://schemas.openxmlformats.org/officeDocument/2006/relationships/image" Target="media/image53.png"/><Relationship Id="rId77" Type="http://schemas.openxmlformats.org/officeDocument/2006/relationships/image" Target="media/image61.wmf"/><Relationship Id="rId100" Type="http://schemas.openxmlformats.org/officeDocument/2006/relationships/image" Target="media/image82.png"/><Relationship Id="rId105" Type="http://schemas.openxmlformats.org/officeDocument/2006/relationships/image" Target="media/image87.png"/><Relationship Id="rId113" Type="http://schemas.openxmlformats.org/officeDocument/2006/relationships/image" Target="media/image95.png"/><Relationship Id="rId8" Type="http://schemas.openxmlformats.org/officeDocument/2006/relationships/image" Target="media/image1.jpeg"/><Relationship Id="rId51" Type="http://schemas.openxmlformats.org/officeDocument/2006/relationships/image" Target="media/image35.png"/><Relationship Id="rId72" Type="http://schemas.openxmlformats.org/officeDocument/2006/relationships/image" Target="media/image56.png"/><Relationship Id="rId80" Type="http://schemas.openxmlformats.org/officeDocument/2006/relationships/image" Target="media/image63.png"/><Relationship Id="rId85" Type="http://schemas.openxmlformats.org/officeDocument/2006/relationships/image" Target="media/image68.png"/><Relationship Id="rId93" Type="http://schemas.openxmlformats.org/officeDocument/2006/relationships/oleObject" Target="embeddings/oleObject2.bin"/><Relationship Id="rId98" Type="http://schemas.openxmlformats.org/officeDocument/2006/relationships/image" Target="media/image80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25" Type="http://schemas.microsoft.com/office/2007/relationships/hdphoto" Target="media/hdphoto5.wdp"/><Relationship Id="rId33" Type="http://schemas.openxmlformats.org/officeDocument/2006/relationships/image" Target="media/image20.png"/><Relationship Id="rId38" Type="http://schemas.openxmlformats.org/officeDocument/2006/relationships/image" Target="media/image24.png"/><Relationship Id="rId46" Type="http://schemas.microsoft.com/office/2007/relationships/hdphoto" Target="media/hdphoto9.wdp"/><Relationship Id="rId59" Type="http://schemas.openxmlformats.org/officeDocument/2006/relationships/image" Target="media/image43.png"/><Relationship Id="rId67" Type="http://schemas.openxmlformats.org/officeDocument/2006/relationships/image" Target="media/image51.png"/><Relationship Id="rId103" Type="http://schemas.openxmlformats.org/officeDocument/2006/relationships/image" Target="media/image85.png"/><Relationship Id="rId108" Type="http://schemas.openxmlformats.org/officeDocument/2006/relationships/image" Target="media/image90.png"/><Relationship Id="rId116" Type="http://schemas.openxmlformats.org/officeDocument/2006/relationships/theme" Target="theme/theme1.xml"/><Relationship Id="rId20" Type="http://schemas.openxmlformats.org/officeDocument/2006/relationships/image" Target="media/image9.png"/><Relationship Id="rId41" Type="http://schemas.openxmlformats.org/officeDocument/2006/relationships/image" Target="media/image27.png"/><Relationship Id="rId54" Type="http://schemas.openxmlformats.org/officeDocument/2006/relationships/image" Target="media/image38.png"/><Relationship Id="rId62" Type="http://schemas.openxmlformats.org/officeDocument/2006/relationships/image" Target="media/image46.png"/><Relationship Id="rId70" Type="http://schemas.openxmlformats.org/officeDocument/2006/relationships/image" Target="media/image54.png"/><Relationship Id="rId75" Type="http://schemas.openxmlformats.org/officeDocument/2006/relationships/image" Target="media/image59.png"/><Relationship Id="rId83" Type="http://schemas.openxmlformats.org/officeDocument/2006/relationships/image" Target="media/image66.png"/><Relationship Id="rId88" Type="http://schemas.openxmlformats.org/officeDocument/2006/relationships/image" Target="media/image71.png"/><Relationship Id="rId91" Type="http://schemas.openxmlformats.org/officeDocument/2006/relationships/image" Target="media/image74.png"/><Relationship Id="rId96" Type="http://schemas.openxmlformats.org/officeDocument/2006/relationships/image" Target="media/image78.png"/><Relationship Id="rId111" Type="http://schemas.openxmlformats.org/officeDocument/2006/relationships/image" Target="media/image9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microsoft.com/office/2007/relationships/hdphoto" Target="media/hdphoto3.wdp"/><Relationship Id="rId23" Type="http://schemas.openxmlformats.org/officeDocument/2006/relationships/image" Target="media/image12.png"/><Relationship Id="rId28" Type="http://schemas.openxmlformats.org/officeDocument/2006/relationships/image" Target="media/image16.png"/><Relationship Id="rId36" Type="http://schemas.openxmlformats.org/officeDocument/2006/relationships/image" Target="media/image22.png"/><Relationship Id="rId49" Type="http://schemas.openxmlformats.org/officeDocument/2006/relationships/image" Target="media/image33.png"/><Relationship Id="rId57" Type="http://schemas.openxmlformats.org/officeDocument/2006/relationships/image" Target="media/image41.png"/><Relationship Id="rId106" Type="http://schemas.openxmlformats.org/officeDocument/2006/relationships/image" Target="media/image88.png"/><Relationship Id="rId114" Type="http://schemas.openxmlformats.org/officeDocument/2006/relationships/header" Target="header1.xml"/><Relationship Id="rId10" Type="http://schemas.openxmlformats.org/officeDocument/2006/relationships/image" Target="media/image3.png"/><Relationship Id="rId31" Type="http://schemas.openxmlformats.org/officeDocument/2006/relationships/image" Target="media/image18.png"/><Relationship Id="rId44" Type="http://schemas.openxmlformats.org/officeDocument/2006/relationships/image" Target="media/image29.png"/><Relationship Id="rId52" Type="http://schemas.openxmlformats.org/officeDocument/2006/relationships/image" Target="media/image36.png"/><Relationship Id="rId60" Type="http://schemas.openxmlformats.org/officeDocument/2006/relationships/image" Target="media/image44.png"/><Relationship Id="rId65" Type="http://schemas.openxmlformats.org/officeDocument/2006/relationships/image" Target="media/image49.png"/><Relationship Id="rId73" Type="http://schemas.openxmlformats.org/officeDocument/2006/relationships/image" Target="media/image57.png"/><Relationship Id="rId78" Type="http://schemas.openxmlformats.org/officeDocument/2006/relationships/oleObject" Target="embeddings/oleObject1.bin"/><Relationship Id="rId81" Type="http://schemas.openxmlformats.org/officeDocument/2006/relationships/image" Target="media/image64.png"/><Relationship Id="rId86" Type="http://schemas.openxmlformats.org/officeDocument/2006/relationships/image" Target="media/image69.png"/><Relationship Id="rId94" Type="http://schemas.openxmlformats.org/officeDocument/2006/relationships/image" Target="media/image76.png"/><Relationship Id="rId99" Type="http://schemas.openxmlformats.org/officeDocument/2006/relationships/image" Target="media/image81.png"/><Relationship Id="rId101" Type="http://schemas.openxmlformats.org/officeDocument/2006/relationships/image" Target="media/image8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microsoft.com/office/2007/relationships/hdphoto" Target="media/hdphoto2.wdp"/><Relationship Id="rId18" Type="http://schemas.openxmlformats.org/officeDocument/2006/relationships/image" Target="media/image8.png"/><Relationship Id="rId39" Type="http://schemas.openxmlformats.org/officeDocument/2006/relationships/image" Target="media/image25.png"/><Relationship Id="rId109" Type="http://schemas.openxmlformats.org/officeDocument/2006/relationships/image" Target="media/image91.png"/><Relationship Id="rId34" Type="http://schemas.openxmlformats.org/officeDocument/2006/relationships/image" Target="media/image21.png"/><Relationship Id="rId50" Type="http://schemas.openxmlformats.org/officeDocument/2006/relationships/image" Target="media/image34.png"/><Relationship Id="rId55" Type="http://schemas.openxmlformats.org/officeDocument/2006/relationships/image" Target="media/image39.png"/><Relationship Id="rId76" Type="http://schemas.openxmlformats.org/officeDocument/2006/relationships/image" Target="media/image60.png"/><Relationship Id="rId97" Type="http://schemas.openxmlformats.org/officeDocument/2006/relationships/image" Target="media/image79.png"/><Relationship Id="rId104" Type="http://schemas.openxmlformats.org/officeDocument/2006/relationships/image" Target="media/image86.png"/><Relationship Id="rId7" Type="http://schemas.openxmlformats.org/officeDocument/2006/relationships/endnotes" Target="endnotes.xml"/><Relationship Id="rId71" Type="http://schemas.openxmlformats.org/officeDocument/2006/relationships/image" Target="media/image55.png"/><Relationship Id="rId92" Type="http://schemas.openxmlformats.org/officeDocument/2006/relationships/image" Target="media/image75.wmf"/><Relationship Id="rId2" Type="http://schemas.openxmlformats.org/officeDocument/2006/relationships/numbering" Target="numbering.xml"/><Relationship Id="rId29" Type="http://schemas.microsoft.com/office/2007/relationships/hdphoto" Target="media/hdphoto6.wd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A898B7-5B3B-499A-AB5B-3799C65111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9</TotalTime>
  <Pages>25</Pages>
  <Words>227</Words>
  <Characters>1296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nlinesmartclasses1</Company>
  <LinksUpToDate>false</LinksUpToDate>
  <CharactersWithSpaces>1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nesh Halder</dc:creator>
  <cp:lastModifiedBy>DTP</cp:lastModifiedBy>
  <cp:revision>57</cp:revision>
  <dcterms:created xsi:type="dcterms:W3CDTF">2023-06-02T12:52:00Z</dcterms:created>
  <dcterms:modified xsi:type="dcterms:W3CDTF">2025-02-11T08:37:00Z</dcterms:modified>
</cp:coreProperties>
</file>